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10C9" w:rsidRPr="00F710C9" w:rsidRDefault="00F710C9" w:rsidP="00F710C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KIỂM TRA GIỮA KỲ II</w:t>
      </w:r>
    </w:p>
    <w:p w:rsidR="002F5A40" w:rsidRPr="00D6426E" w:rsidRDefault="007B0C53" w:rsidP="008659D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6426E">
        <w:rPr>
          <w:rFonts w:ascii="Times New Roman" w:hAnsi="Times New Roman" w:cs="Times New Roman"/>
          <w:b/>
          <w:bCs/>
          <w:sz w:val="28"/>
          <w:szCs w:val="28"/>
        </w:rPr>
        <w:t>KHUNG</w:t>
      </w:r>
      <w:r w:rsidR="002F5A40" w:rsidRPr="00D6426E">
        <w:rPr>
          <w:rFonts w:ascii="Times New Roman" w:hAnsi="Times New Roman" w:cs="Times New Roman"/>
          <w:b/>
          <w:bCs/>
          <w:sz w:val="28"/>
          <w:szCs w:val="28"/>
        </w:rPr>
        <w:t xml:space="preserve"> MA TRẬN ĐỀ KIỂM TRA GIỮA KÌ II MÔN TOÁN -LỚP 6</w:t>
      </w:r>
    </w:p>
    <w:p w:rsidR="00DB7721" w:rsidRPr="00DB7721" w:rsidRDefault="002F5A40" w:rsidP="00DB7721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6426E">
        <w:rPr>
          <w:rFonts w:ascii="Times New Roman" w:hAnsi="Times New Roman" w:cs="Times New Roman"/>
          <w:b/>
          <w:sz w:val="28"/>
          <w:szCs w:val="28"/>
        </w:rPr>
        <w:t xml:space="preserve">Thời gian làm bài: </w:t>
      </w:r>
      <w:r w:rsidR="00756538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2</w:t>
      </w:r>
      <w:r w:rsidR="00756538" w:rsidRPr="00F710C9">
        <w:rPr>
          <w:rFonts w:ascii="Times New Roman" w:hAnsi="Times New Roman" w:cs="Times New Roman"/>
          <w:b/>
          <w:sz w:val="28"/>
          <w:szCs w:val="28"/>
          <w:highlight w:val="yellow"/>
          <w:lang w:val="vi-VN"/>
        </w:rPr>
        <w:t xml:space="preserve"> tiết</w:t>
      </w:r>
      <w:r w:rsidR="00DB772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</w:t>
      </w:r>
      <w:r w:rsidR="00A33246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DB772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A33246">
        <w:rPr>
          <w:rFonts w:ascii="Times New Roman" w:hAnsi="Times New Roman" w:cs="Times New Roman"/>
          <w:b/>
          <w:sz w:val="28"/>
          <w:szCs w:val="28"/>
          <w:lang w:val="vi-VN"/>
        </w:rPr>
        <w:t>(</w:t>
      </w:r>
      <w:r w:rsidR="00DB7721" w:rsidRPr="00DB772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Tiết 107-  </w:t>
      </w:r>
      <w:r w:rsidR="00A3324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08)</w:t>
      </w:r>
    </w:p>
    <w:p w:rsidR="002F5A40" w:rsidRPr="00D6426E" w:rsidRDefault="002F5A40" w:rsidP="008659D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1360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09"/>
        <w:gridCol w:w="1701"/>
        <w:gridCol w:w="2410"/>
        <w:gridCol w:w="992"/>
        <w:gridCol w:w="851"/>
        <w:gridCol w:w="992"/>
        <w:gridCol w:w="1134"/>
        <w:gridCol w:w="709"/>
        <w:gridCol w:w="992"/>
        <w:gridCol w:w="709"/>
        <w:gridCol w:w="850"/>
        <w:gridCol w:w="1559"/>
      </w:tblGrid>
      <w:tr w:rsidR="009D0A42" w:rsidRPr="00D6426E" w:rsidTr="009D0A42">
        <w:tc>
          <w:tcPr>
            <w:tcW w:w="709" w:type="dxa"/>
          </w:tcPr>
          <w:p w:rsidR="004E430D" w:rsidRPr="00D6426E" w:rsidRDefault="004E430D" w:rsidP="008659D7">
            <w:pPr>
              <w:ind w:left="1440" w:hanging="144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701" w:type="dxa"/>
          </w:tcPr>
          <w:p w:rsidR="004E430D" w:rsidRPr="00D6426E" w:rsidRDefault="004E430D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Chủđề</w:t>
            </w:r>
          </w:p>
        </w:tc>
        <w:tc>
          <w:tcPr>
            <w:tcW w:w="2410" w:type="dxa"/>
          </w:tcPr>
          <w:p w:rsidR="004E430D" w:rsidRPr="00D6426E" w:rsidRDefault="00F76252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7229" w:type="dxa"/>
            <w:gridSpan w:val="8"/>
          </w:tcPr>
          <w:p w:rsidR="004E430D" w:rsidRPr="00D6426E" w:rsidRDefault="00A74916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      Mức độ đánh giá</w:t>
            </w:r>
          </w:p>
        </w:tc>
        <w:tc>
          <w:tcPr>
            <w:tcW w:w="1559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ổng điểm</w:t>
            </w:r>
          </w:p>
        </w:tc>
      </w:tr>
      <w:tr w:rsidR="009D0A42" w:rsidRPr="00D6426E" w:rsidTr="009D0A42"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gridSpan w:val="2"/>
          </w:tcPr>
          <w:p w:rsidR="00F76252" w:rsidRPr="00D6426E" w:rsidRDefault="00F76252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Nhận biết</w:t>
            </w:r>
          </w:p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26" w:type="dxa"/>
            <w:gridSpan w:val="2"/>
          </w:tcPr>
          <w:p w:rsidR="00F76252" w:rsidRPr="00D6426E" w:rsidRDefault="00F76252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hông</w:t>
            </w:r>
            <w:r w:rsidR="00306D89"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hiểu</w:t>
            </w:r>
          </w:p>
        </w:tc>
        <w:tc>
          <w:tcPr>
            <w:tcW w:w="1701" w:type="dxa"/>
            <w:gridSpan w:val="2"/>
          </w:tcPr>
          <w:p w:rsidR="00F76252" w:rsidRPr="00D6426E" w:rsidRDefault="00F76252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Vận dụng </w:t>
            </w:r>
          </w:p>
        </w:tc>
        <w:tc>
          <w:tcPr>
            <w:tcW w:w="1559" w:type="dxa"/>
            <w:gridSpan w:val="2"/>
          </w:tcPr>
          <w:p w:rsidR="00F76252" w:rsidRPr="00D6426E" w:rsidRDefault="00F76252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  <w:tc>
          <w:tcPr>
            <w:tcW w:w="1559" w:type="dxa"/>
          </w:tcPr>
          <w:p w:rsidR="00F76252" w:rsidRPr="00D6426E" w:rsidRDefault="00F76252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9D0A42" w:rsidRPr="00D6426E" w:rsidTr="009D0A42">
        <w:tc>
          <w:tcPr>
            <w:tcW w:w="709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2410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N</w:t>
            </w:r>
          </w:p>
        </w:tc>
        <w:tc>
          <w:tcPr>
            <w:tcW w:w="851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992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N</w:t>
            </w:r>
          </w:p>
        </w:tc>
        <w:tc>
          <w:tcPr>
            <w:tcW w:w="1134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709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N</w:t>
            </w:r>
          </w:p>
        </w:tc>
        <w:tc>
          <w:tcPr>
            <w:tcW w:w="992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709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N</w:t>
            </w:r>
          </w:p>
        </w:tc>
        <w:tc>
          <w:tcPr>
            <w:tcW w:w="850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559" w:type="dxa"/>
          </w:tcPr>
          <w:p w:rsidR="004E430D" w:rsidRPr="00D6426E" w:rsidRDefault="004E430D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9D0A42" w:rsidRPr="00D6426E" w:rsidTr="009D0A42">
        <w:tc>
          <w:tcPr>
            <w:tcW w:w="709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701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42837" w:rsidRPr="00D6426E" w:rsidRDefault="00742837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Phân số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10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Phân số, tính chất cơ bản của phân số, so sánh phân số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E286F" w:rsidRPr="00D6426E" w:rsidRDefault="000E286F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0E286F" w:rsidRPr="00D6426E" w:rsidRDefault="000E286F" w:rsidP="000E286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N1</w:t>
            </w:r>
          </w:p>
          <w:p w:rsidR="000E286F" w:rsidRPr="00D6426E" w:rsidRDefault="000E286F" w:rsidP="000E286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 2</w:t>
            </w:r>
          </w:p>
          <w:p w:rsidR="000E286F" w:rsidRPr="00D6426E" w:rsidRDefault="000E286F" w:rsidP="000E286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 3</w:t>
            </w:r>
          </w:p>
          <w:p w:rsidR="00742837" w:rsidRPr="00D6426E" w:rsidRDefault="000E286F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 4)</w:t>
            </w:r>
          </w:p>
        </w:tc>
        <w:tc>
          <w:tcPr>
            <w:tcW w:w="851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0E286F" w:rsidRPr="00D6426E" w:rsidRDefault="000E286F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0E286F" w:rsidRPr="00D6426E" w:rsidRDefault="000E286F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L13)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4283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4E4EAA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E4EAA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E4EAA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E4EAA" w:rsidRPr="00D6426E" w:rsidRDefault="004E4EAA" w:rsidP="008659D7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20%</w:t>
            </w:r>
          </w:p>
        </w:tc>
      </w:tr>
      <w:tr w:rsidR="009D0A42" w:rsidRPr="00D6426E" w:rsidTr="009D0A42">
        <w:tc>
          <w:tcPr>
            <w:tcW w:w="709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2410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ác phép tính về phân  số.</w:t>
            </w:r>
          </w:p>
        </w:tc>
        <w:tc>
          <w:tcPr>
            <w:tcW w:w="992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4E4EAA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9D0A42" w:rsidRPr="00D6426E" w:rsidRDefault="009D0A42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9D0A42" w:rsidRPr="00D6426E" w:rsidRDefault="009D0A42" w:rsidP="009D0A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N 5</w:t>
            </w:r>
          </w:p>
          <w:p w:rsidR="00742837" w:rsidRPr="00D6426E" w:rsidRDefault="009D0A42" w:rsidP="009D0A4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 6)</w:t>
            </w:r>
          </w:p>
        </w:tc>
        <w:tc>
          <w:tcPr>
            <w:tcW w:w="1134" w:type="dxa"/>
          </w:tcPr>
          <w:p w:rsidR="009D0A42" w:rsidRPr="00D6426E" w:rsidRDefault="009D0A42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4D43A3" w:rsidRPr="00D6426E" w:rsidRDefault="009D0A42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L</w:t>
            </w:r>
          </w:p>
          <w:p w:rsidR="000E286F" w:rsidRPr="00D6426E" w:rsidRDefault="000E286F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4D43A3" w:rsidRPr="00D6426E">
              <w:rPr>
                <w:rFonts w:ascii="Times New Roman" w:hAnsi="Times New Roman" w:cs="Times New Roman"/>
                <w:sz w:val="28"/>
                <w:szCs w:val="28"/>
              </w:rPr>
              <w:t>a,b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0E286F" w:rsidRPr="00D6426E" w:rsidRDefault="000E286F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4E4EAA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4D43A3"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4D43A3" w:rsidRPr="00D6426E" w:rsidRDefault="004D43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L</w:t>
            </w:r>
          </w:p>
          <w:p w:rsidR="004D43A3" w:rsidRPr="00D6426E" w:rsidRDefault="004D43A3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4c)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0E286F" w:rsidRPr="00D6426E" w:rsidRDefault="000E286F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9D0A42" w:rsidRPr="00D6426E" w:rsidRDefault="000E286F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L</w:t>
            </w:r>
          </w:p>
          <w:p w:rsidR="00742837" w:rsidRPr="00D6426E" w:rsidRDefault="00C1598D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="000E286F"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559" w:type="dxa"/>
          </w:tcPr>
          <w:p w:rsidR="0074283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4E4EAA" w:rsidRPr="00D6426E" w:rsidRDefault="004E4EAA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E4EAA" w:rsidRPr="00D6426E" w:rsidRDefault="004E4EAA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E4EAA" w:rsidRPr="00D6426E" w:rsidRDefault="004E4EAA" w:rsidP="008659D7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30%</w:t>
            </w:r>
          </w:p>
        </w:tc>
      </w:tr>
      <w:tr w:rsidR="009D0A42" w:rsidRPr="00D6426E" w:rsidTr="009D0A42"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F76252" w:rsidRPr="00756538" w:rsidRDefault="00F76252" w:rsidP="008659D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756538">
              <w:rPr>
                <w:rFonts w:ascii="Times New Roman" w:hAnsi="Times New Roman" w:cs="Times New Roman"/>
                <w:b/>
                <w:sz w:val="24"/>
                <w:szCs w:val="28"/>
              </w:rPr>
              <w:t>Số thập phân</w:t>
            </w:r>
          </w:p>
          <w:p w:rsidR="00F76252" w:rsidRPr="00756538" w:rsidRDefault="00F76252" w:rsidP="008659D7">
            <w:pPr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410" w:type="dxa"/>
          </w:tcPr>
          <w:p w:rsidR="00F76252" w:rsidRPr="00756538" w:rsidRDefault="00511D14" w:rsidP="008659D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756538"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  <w:t>Số thập phân, và các phép tính với số thập phân. Tỉ số và tỉ số phần trăm</w:t>
            </w:r>
          </w:p>
        </w:tc>
        <w:tc>
          <w:tcPr>
            <w:tcW w:w="992" w:type="dxa"/>
          </w:tcPr>
          <w:p w:rsidR="004E4EAA" w:rsidRPr="00D6426E" w:rsidRDefault="00511D14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  <w:p w:rsidR="009D0A42" w:rsidRPr="00D6426E" w:rsidRDefault="009D0A42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9D0A42" w:rsidRPr="00D6426E" w:rsidRDefault="009D0A42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N 7</w:t>
            </w:r>
          </w:p>
          <w:p w:rsidR="009D0A42" w:rsidRPr="00D6426E" w:rsidRDefault="009D0A42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8)</w:t>
            </w:r>
          </w:p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9D0A42" w:rsidRPr="00D6426E" w:rsidRDefault="009D0A42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0E286F" w:rsidRPr="00D6426E" w:rsidRDefault="009D0A42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C1598D" w:rsidRPr="00D6426E">
              <w:rPr>
                <w:rFonts w:ascii="Times New Roman" w:hAnsi="Times New Roman" w:cs="Times New Roman"/>
                <w:sz w:val="28"/>
                <w:szCs w:val="28"/>
              </w:rPr>
              <w:t>TL 15</w:t>
            </w:r>
            <w:r w:rsidR="000E286F"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F76252" w:rsidRPr="00D6426E" w:rsidRDefault="00F76252" w:rsidP="000E286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76252" w:rsidRPr="00D6426E" w:rsidRDefault="00F76252" w:rsidP="000E286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9D0A42" w:rsidRPr="00D6426E" w:rsidRDefault="00A008B8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9D0A42"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9D0A42" w:rsidRPr="00D6426E" w:rsidRDefault="009D0A42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L</w:t>
            </w:r>
          </w:p>
          <w:p w:rsidR="009D0A42" w:rsidRPr="00D6426E" w:rsidRDefault="00C1598D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9D0A42"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9D0A42" w:rsidRPr="00D6426E" w:rsidRDefault="009D0A42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9D0A42" w:rsidRPr="00D6426E" w:rsidRDefault="009D0A42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L</w:t>
            </w:r>
          </w:p>
          <w:p w:rsidR="009D0A42" w:rsidRPr="00D6426E" w:rsidRDefault="00C1598D" w:rsidP="009D0A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="009D0A42"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6C629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4E4EAA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E4EAA" w:rsidRPr="00D6426E" w:rsidRDefault="004E4EAA" w:rsidP="008659D7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40%</w:t>
            </w:r>
          </w:p>
        </w:tc>
      </w:tr>
      <w:tr w:rsidR="009D0A42" w:rsidRPr="00D6426E" w:rsidTr="009D0A42"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Những hình học cơ bản</w:t>
            </w:r>
          </w:p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2410" w:type="dxa"/>
          </w:tcPr>
          <w:p w:rsidR="00F76252" w:rsidRPr="00D6426E" w:rsidRDefault="00511D14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Điểm, đường thẳng</w:t>
            </w:r>
          </w:p>
        </w:tc>
        <w:tc>
          <w:tcPr>
            <w:tcW w:w="992" w:type="dxa"/>
          </w:tcPr>
          <w:p w:rsidR="009D0A42" w:rsidRPr="00756538" w:rsidRDefault="009D0A42" w:rsidP="009D0A42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  <w:p w:rsidR="009D0A42" w:rsidRPr="00756538" w:rsidRDefault="009D0A42" w:rsidP="009D0A42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>(TN9</w:t>
            </w:r>
          </w:p>
          <w:p w:rsidR="009D0A42" w:rsidRPr="00756538" w:rsidRDefault="009D0A42" w:rsidP="009D0A42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>TN10</w:t>
            </w:r>
          </w:p>
          <w:p w:rsidR="009D0A42" w:rsidRPr="00756538" w:rsidRDefault="009D0A42" w:rsidP="009D0A42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>TN11</w:t>
            </w:r>
          </w:p>
          <w:p w:rsidR="00F76252" w:rsidRPr="00D6426E" w:rsidRDefault="009D0A4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>TN12)</w:t>
            </w:r>
          </w:p>
        </w:tc>
        <w:tc>
          <w:tcPr>
            <w:tcW w:w="851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6C629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9D0A42" w:rsidRPr="00D6426E" w:rsidRDefault="009D0A42" w:rsidP="008659D7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0A42" w:rsidRPr="00D6426E" w:rsidRDefault="009D0A42" w:rsidP="008659D7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E4EAA" w:rsidRPr="00D6426E" w:rsidRDefault="004E4EAA" w:rsidP="008659D7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0%</w:t>
            </w:r>
          </w:p>
        </w:tc>
      </w:tr>
      <w:tr w:rsidR="009D0A42" w:rsidRPr="00D6426E" w:rsidTr="009D0A42"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F76252" w:rsidRPr="00D6426E" w:rsidRDefault="00312516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Số câu</w:t>
            </w:r>
          </w:p>
        </w:tc>
        <w:tc>
          <w:tcPr>
            <w:tcW w:w="2410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D0A42" w:rsidRPr="00D6426E" w:rsidTr="009D0A42"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F76252" w:rsidRPr="00D6426E" w:rsidRDefault="00312516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Số điểm </w:t>
            </w:r>
          </w:p>
        </w:tc>
        <w:tc>
          <w:tcPr>
            <w:tcW w:w="2410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76252" w:rsidRPr="00D6426E" w:rsidRDefault="009D0A4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851" w:type="dxa"/>
          </w:tcPr>
          <w:p w:rsidR="00F76252" w:rsidRPr="00D6426E" w:rsidRDefault="009D0A4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:rsidR="00F76252" w:rsidRPr="00D6426E" w:rsidRDefault="009D0A4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34" w:type="dxa"/>
          </w:tcPr>
          <w:p w:rsidR="00F76252" w:rsidRPr="00D6426E" w:rsidRDefault="009D0A4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76252" w:rsidRPr="00D6426E" w:rsidRDefault="009D0A4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709" w:type="dxa"/>
          </w:tcPr>
          <w:p w:rsidR="00F76252" w:rsidRPr="00D6426E" w:rsidRDefault="00F76252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76252" w:rsidRPr="00D6426E" w:rsidRDefault="00312516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559" w:type="dxa"/>
          </w:tcPr>
          <w:p w:rsidR="00F76252" w:rsidRPr="00D6426E" w:rsidRDefault="007A4E74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0,0</w:t>
            </w:r>
          </w:p>
        </w:tc>
      </w:tr>
      <w:tr w:rsidR="009D0A42" w:rsidRPr="00D6426E" w:rsidTr="009D0A42">
        <w:tc>
          <w:tcPr>
            <w:tcW w:w="709" w:type="dxa"/>
          </w:tcPr>
          <w:p w:rsidR="002E7F3A" w:rsidRPr="00D6426E" w:rsidRDefault="002E7F3A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2E7F3A" w:rsidRPr="00D6426E" w:rsidRDefault="002E7F3A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2410" w:type="dxa"/>
          </w:tcPr>
          <w:p w:rsidR="002E7F3A" w:rsidRPr="00D6426E" w:rsidRDefault="002E7F3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gridSpan w:val="2"/>
          </w:tcPr>
          <w:p w:rsidR="002E7F3A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="002E7F3A" w:rsidRPr="00D6426E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2126" w:type="dxa"/>
            <w:gridSpan w:val="2"/>
          </w:tcPr>
          <w:p w:rsidR="002E7F3A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  <w:r w:rsidR="002E7F3A" w:rsidRPr="00D6426E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701" w:type="dxa"/>
            <w:gridSpan w:val="2"/>
          </w:tcPr>
          <w:p w:rsidR="002E7F3A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2E7F3A" w:rsidRPr="00D6426E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559" w:type="dxa"/>
            <w:gridSpan w:val="2"/>
          </w:tcPr>
          <w:p w:rsidR="002E7F3A" w:rsidRPr="00D6426E" w:rsidRDefault="002E7F3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0%</w:t>
            </w:r>
          </w:p>
        </w:tc>
        <w:tc>
          <w:tcPr>
            <w:tcW w:w="1559" w:type="dxa"/>
          </w:tcPr>
          <w:p w:rsidR="002E7F3A" w:rsidRPr="00D6426E" w:rsidRDefault="007A4E74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00%</w:t>
            </w:r>
          </w:p>
        </w:tc>
      </w:tr>
    </w:tbl>
    <w:p w:rsidR="002F5A40" w:rsidRPr="00D6426E" w:rsidRDefault="002F5A40" w:rsidP="008659D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F5A40" w:rsidRPr="00D6426E" w:rsidRDefault="002F5A40" w:rsidP="008659D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F5A40" w:rsidRPr="00D6426E" w:rsidRDefault="002F5A40" w:rsidP="008659D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742837" w:rsidRPr="00D6426E" w:rsidRDefault="00742837" w:rsidP="008659D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6426E">
        <w:rPr>
          <w:rFonts w:ascii="Times New Roman" w:hAnsi="Times New Roman" w:cs="Times New Roman"/>
          <w:b/>
          <w:bCs/>
          <w:sz w:val="28"/>
          <w:szCs w:val="28"/>
        </w:rPr>
        <w:t>BẢN ĐẶC TẢ MA TRẬN ĐỀ KIỂM TRA GIỮA KÌ II MÔN TOÁN -LỚP 6</w:t>
      </w:r>
    </w:p>
    <w:p w:rsidR="00742837" w:rsidRPr="00D6426E" w:rsidRDefault="00742837" w:rsidP="008659D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6426E">
        <w:rPr>
          <w:rFonts w:ascii="Times New Roman" w:hAnsi="Times New Roman" w:cs="Times New Roman"/>
          <w:b/>
          <w:sz w:val="28"/>
          <w:szCs w:val="28"/>
        </w:rPr>
        <w:t>Thời gian làm bài: 90 phút</w:t>
      </w:r>
    </w:p>
    <w:p w:rsidR="00742837" w:rsidRPr="00D6426E" w:rsidRDefault="00742837" w:rsidP="008659D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14317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09"/>
        <w:gridCol w:w="1559"/>
        <w:gridCol w:w="2268"/>
        <w:gridCol w:w="4678"/>
        <w:gridCol w:w="1418"/>
        <w:gridCol w:w="1275"/>
        <w:gridCol w:w="1134"/>
        <w:gridCol w:w="1276"/>
      </w:tblGrid>
      <w:tr w:rsidR="008659D7" w:rsidRPr="00D6426E" w:rsidTr="008659D7">
        <w:tc>
          <w:tcPr>
            <w:tcW w:w="709" w:type="dxa"/>
          </w:tcPr>
          <w:p w:rsidR="00742837" w:rsidRPr="00D6426E" w:rsidRDefault="00742837" w:rsidP="008659D7">
            <w:pPr>
              <w:ind w:left="1440" w:hanging="144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3827" w:type="dxa"/>
            <w:gridSpan w:val="2"/>
          </w:tcPr>
          <w:p w:rsidR="00742837" w:rsidRPr="00D6426E" w:rsidRDefault="00742837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4678" w:type="dxa"/>
          </w:tcPr>
          <w:p w:rsidR="00742837" w:rsidRPr="00D6426E" w:rsidRDefault="00742837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Mức độ đánh giá</w:t>
            </w:r>
          </w:p>
        </w:tc>
        <w:tc>
          <w:tcPr>
            <w:tcW w:w="5103" w:type="dxa"/>
            <w:gridSpan w:val="4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Số câu hỏi theo mức độ đánh giá</w:t>
            </w:r>
          </w:p>
        </w:tc>
      </w:tr>
      <w:tr w:rsidR="008659D7" w:rsidRPr="00D6426E" w:rsidTr="004D43A3"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6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418" w:type="dxa"/>
          </w:tcPr>
          <w:p w:rsidR="005A3BA3" w:rsidRPr="00D6426E" w:rsidRDefault="00742837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Nhận</w:t>
            </w:r>
          </w:p>
          <w:p w:rsidR="00742837" w:rsidRPr="00D6426E" w:rsidRDefault="00742837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biết</w:t>
            </w:r>
          </w:p>
        </w:tc>
        <w:tc>
          <w:tcPr>
            <w:tcW w:w="1275" w:type="dxa"/>
          </w:tcPr>
          <w:p w:rsidR="005A3BA3" w:rsidRPr="00D6426E" w:rsidRDefault="00742837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hông</w:t>
            </w:r>
          </w:p>
          <w:p w:rsidR="00742837" w:rsidRPr="00D6426E" w:rsidRDefault="00742837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hiểu</w:t>
            </w: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276" w:type="dxa"/>
          </w:tcPr>
          <w:p w:rsidR="00742837" w:rsidRPr="00D6426E" w:rsidRDefault="00742837" w:rsidP="008659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</w:tr>
      <w:tr w:rsidR="008659D7" w:rsidRPr="00D6426E" w:rsidTr="008659D7"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827" w:type="dxa"/>
            <w:gridSpan w:val="2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SỐ VÀ ĐẠI SỐ</w:t>
            </w: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41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659D7" w:rsidRPr="00D6426E" w:rsidTr="004D43A3">
        <w:tc>
          <w:tcPr>
            <w:tcW w:w="709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59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Phân số</w:t>
            </w:r>
          </w:p>
        </w:tc>
        <w:tc>
          <w:tcPr>
            <w:tcW w:w="2268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Phân số, tính chất cơ bản của phân số, so sánh phân số</w:t>
            </w: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Nhận biết: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Style w:val="fontstyle01"/>
                <w:color w:val="auto"/>
              </w:rPr>
              <w:t>– Nhận biết được phân số với tử số hoặc mẫu số là số nguyên âm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– Nhận biết được khái niệm hai phân số bằng nhau và nhận biết được quy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tắc bằng nhau của hai phân số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– Nêu được hai tính chất cơ bản của phân số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– So sánh được hai phân số cho trước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– Nhận biết được số đối của một phân số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– Nhận biết được hỗn số dương.</w:t>
            </w:r>
          </w:p>
        </w:tc>
        <w:tc>
          <w:tcPr>
            <w:tcW w:w="1418" w:type="dxa"/>
          </w:tcPr>
          <w:p w:rsidR="005A3BA3" w:rsidRPr="00D6426E" w:rsidRDefault="005A3BA3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742837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742837" w:rsidRPr="00D6426E">
              <w:rPr>
                <w:rFonts w:ascii="Times New Roman" w:hAnsi="Times New Roman" w:cs="Times New Roman"/>
                <w:sz w:val="28"/>
                <w:szCs w:val="28"/>
              </w:rPr>
              <w:t>TN1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 2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 3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 4</w:t>
            </w:r>
            <w:r w:rsidR="005A3BA3"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5A3BA3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A3BA3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 điểm</w:t>
            </w:r>
          </w:p>
        </w:tc>
        <w:tc>
          <w:tcPr>
            <w:tcW w:w="1275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659D7" w:rsidRPr="00D6426E" w:rsidTr="004D43A3">
        <w:tc>
          <w:tcPr>
            <w:tcW w:w="709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68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ông hiểu: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- So sánh được hai phân số cho trước</w:t>
            </w:r>
          </w:p>
        </w:tc>
        <w:tc>
          <w:tcPr>
            <w:tcW w:w="141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</w:tcPr>
          <w:p w:rsidR="005A3BA3" w:rsidRPr="00D6426E" w:rsidRDefault="005A3BA3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4E4EAA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4E4EAA" w:rsidRPr="00D6426E">
              <w:rPr>
                <w:rFonts w:ascii="Times New Roman" w:hAnsi="Times New Roman" w:cs="Times New Roman"/>
                <w:sz w:val="28"/>
                <w:szCs w:val="28"/>
              </w:rPr>
              <w:t>TL1</w:t>
            </w:r>
            <w:r w:rsidR="0029655F" w:rsidRPr="00D6426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742837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 điểm</w:t>
            </w: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659D7" w:rsidRPr="00D6426E" w:rsidTr="004D43A3">
        <w:tc>
          <w:tcPr>
            <w:tcW w:w="709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68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ác phép tính về phân  số.</w:t>
            </w: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ông hiểu:</w:t>
            </w:r>
          </w:p>
          <w:p w:rsidR="00742837" w:rsidRPr="00D6426E" w:rsidRDefault="00742837" w:rsidP="008659D7">
            <w:pPr>
              <w:rPr>
                <w:rStyle w:val="fontstyle01"/>
                <w:color w:val="auto"/>
              </w:rPr>
            </w:pPr>
            <w:r w:rsidRPr="00D6426E">
              <w:rPr>
                <w:rStyle w:val="fontstyle01"/>
                <w:color w:val="auto"/>
              </w:rPr>
              <w:t>– Thực hiện được các phép tính cộng, trừ, nhân, chia với phân số.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Style w:val="fontstyle01"/>
                <w:color w:val="auto"/>
              </w:rPr>
              <w:t>– Tính được giá trị phân số của một số cho trước và tính được một số biết</w:t>
            </w:r>
            <w:r w:rsidR="005A3BA3" w:rsidRPr="00D6426E">
              <w:rPr>
                <w:rStyle w:val="fontstyle01"/>
                <w:color w:val="auto"/>
              </w:rPr>
              <w:t xml:space="preserve"> giá trị phân số của số đó.</w:t>
            </w:r>
          </w:p>
        </w:tc>
        <w:tc>
          <w:tcPr>
            <w:tcW w:w="141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</w:tcPr>
          <w:p w:rsidR="005A3BA3" w:rsidRPr="00D6426E" w:rsidRDefault="000E286F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742837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4E4EAA" w:rsidRPr="00D6426E">
              <w:rPr>
                <w:rFonts w:ascii="Times New Roman" w:hAnsi="Times New Roman" w:cs="Times New Roman"/>
                <w:sz w:val="28"/>
                <w:szCs w:val="28"/>
              </w:rPr>
              <w:t>TN 5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 6</w:t>
            </w:r>
            <w:r w:rsidR="0029655F" w:rsidRPr="00D6426E">
              <w:rPr>
                <w:rFonts w:ascii="Times New Roman" w:hAnsi="Times New Roman" w:cs="Times New Roman"/>
                <w:sz w:val="28"/>
                <w:szCs w:val="28"/>
              </w:rPr>
              <w:t>, TL 14</w:t>
            </w:r>
            <w:r w:rsidR="004D43A3" w:rsidRPr="00D6426E">
              <w:rPr>
                <w:rFonts w:ascii="Times New Roman" w:hAnsi="Times New Roman" w:cs="Times New Roman"/>
                <w:sz w:val="28"/>
                <w:szCs w:val="28"/>
              </w:rPr>
              <w:t>a,b</w:t>
            </w:r>
            <w:r w:rsidR="005A3BA3"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5A3BA3" w:rsidRPr="00D6426E" w:rsidRDefault="004D43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  <w:r w:rsidR="005A3BA3" w:rsidRPr="00D6426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659D7" w:rsidRPr="00D6426E" w:rsidTr="004D43A3">
        <w:tc>
          <w:tcPr>
            <w:tcW w:w="709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68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Vận dụng: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Style w:val="fontstyle01"/>
                <w:color w:val="auto"/>
              </w:rPr>
              <w:lastRenderedPageBreak/>
              <w:t>– Thực hiện được các phép tính cộng, trừ, nhân, chia với phân số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– Vận dụng được các tính chất giao hoán, kết hợp, phân phối của phép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nhân đối với phép cộng, quy tắc dấu ngoặc với phân số trong tính toán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(tính viết và tính nhẩm, tính nhanh một cách hợp lí)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– Tính được giá trị phân số của một số cho trước và tính được một số biết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giá trị phân số của số đó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 xml:space="preserve">– Giải quyết được một số vấn đề thực tiễn 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(đơn giản, quen thuộc) </w:t>
            </w:r>
            <w:r w:rsidRPr="00D6426E">
              <w:rPr>
                <w:rStyle w:val="fontstyle01"/>
                <w:color w:val="auto"/>
              </w:rPr>
              <w:t>gắn với các phép tính về phân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6426E">
              <w:rPr>
                <w:rStyle w:val="fontstyle01"/>
                <w:color w:val="auto"/>
              </w:rPr>
              <w:t>số (ví dụ: các bài toán liên quan đến chuyển động trong Vật lí,...).</w:t>
            </w:r>
          </w:p>
        </w:tc>
        <w:tc>
          <w:tcPr>
            <w:tcW w:w="141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742837" w:rsidRPr="00D6426E" w:rsidRDefault="004D43A3" w:rsidP="004D43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4D43A3" w:rsidRPr="00D6426E" w:rsidRDefault="004D43A3" w:rsidP="004D43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TL</w:t>
            </w:r>
          </w:p>
          <w:p w:rsidR="004D43A3" w:rsidRPr="00D6426E" w:rsidRDefault="004D43A3" w:rsidP="004D43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4c)</w:t>
            </w: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659D7" w:rsidRPr="00D6426E" w:rsidTr="004D43A3"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</w:tcBorders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nil"/>
            </w:tcBorders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Vận dụng cao: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- Giải quyết được một số vấn đề thực tiễn (phức tạp, không quen thuộc) gắn với các phép toán về phân số</w:t>
            </w:r>
          </w:p>
        </w:tc>
        <w:tc>
          <w:tcPr>
            <w:tcW w:w="141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5A3BA3" w:rsidRPr="00D6426E" w:rsidRDefault="005A3BA3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42837" w:rsidRPr="00D6426E" w:rsidRDefault="005A3BA3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4E4EAA" w:rsidRPr="00D6426E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  <w:r w:rsidR="00C1598D" w:rsidRPr="00D6426E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5A3BA3" w:rsidRPr="00D6426E" w:rsidRDefault="005A3BA3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 điểm</w:t>
            </w:r>
          </w:p>
        </w:tc>
      </w:tr>
      <w:tr w:rsidR="008659D7" w:rsidRPr="00D6426E" w:rsidTr="004D43A3">
        <w:tc>
          <w:tcPr>
            <w:tcW w:w="709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559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Số thập phân</w:t>
            </w:r>
          </w:p>
        </w:tc>
        <w:tc>
          <w:tcPr>
            <w:tcW w:w="2268" w:type="dxa"/>
            <w:vMerge w:val="restart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2.1. </w:t>
            </w: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Số thập phân, và các phép tính với số thập phân. Tỉ số và tỉ số phần trăm</w:t>
            </w: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Nhận biết: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- Nhận biết được số thập phân âm, số đối của một số thập phân, làm tròn số</w:t>
            </w:r>
          </w:p>
        </w:tc>
        <w:tc>
          <w:tcPr>
            <w:tcW w:w="1418" w:type="dxa"/>
          </w:tcPr>
          <w:p w:rsidR="000E286F" w:rsidRPr="00D6426E" w:rsidRDefault="000E286F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742837" w:rsidRPr="00D6426E" w:rsidRDefault="000E286F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4E4EAA" w:rsidRPr="00D6426E">
              <w:rPr>
                <w:rFonts w:ascii="Times New Roman" w:hAnsi="Times New Roman" w:cs="Times New Roman"/>
                <w:sz w:val="28"/>
                <w:szCs w:val="28"/>
              </w:rPr>
              <w:t>TN 7</w:t>
            </w:r>
          </w:p>
          <w:p w:rsidR="004E4EAA" w:rsidRPr="00D6426E" w:rsidRDefault="004E4EAA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8</w:t>
            </w:r>
          </w:p>
          <w:p w:rsidR="00987298" w:rsidRPr="00D6426E" w:rsidRDefault="00E11E8E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L 15</w:t>
            </w:r>
            <w:r w:rsidR="000E286F"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5A3BA3" w:rsidRPr="00D6426E" w:rsidRDefault="00987298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="005A3BA3"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điểm</w:t>
            </w:r>
          </w:p>
        </w:tc>
        <w:tc>
          <w:tcPr>
            <w:tcW w:w="1275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659D7" w:rsidRPr="00D6426E" w:rsidTr="004D43A3">
        <w:tc>
          <w:tcPr>
            <w:tcW w:w="709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68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ông hiểu: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- So sánh được hai số thập phân cho trước</w:t>
            </w:r>
          </w:p>
          <w:p w:rsidR="00987298" w:rsidRPr="00D6426E" w:rsidRDefault="00987298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Style w:val="fontstyle01"/>
                <w:color w:val="auto"/>
              </w:rPr>
              <w:t>– Thực hiện được các phép tính cộng, trừ, nhân, chia với số thập phân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– Vận dụng được các tính chất giao hoán, kết hợp, phân phối của phép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 xml:space="preserve">nhân đối với phép cộng, quy tắc dấu </w:t>
            </w:r>
            <w:r w:rsidRPr="00D6426E">
              <w:rPr>
                <w:rStyle w:val="fontstyle01"/>
                <w:color w:val="auto"/>
              </w:rPr>
              <w:lastRenderedPageBreak/>
              <w:t>ngoặc với số thập phân trong tính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toán (tính viết và tính nhẩm, tính nhanh một cách hợp lí).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D6426E">
              <w:rPr>
                <w:rStyle w:val="fontstyle01"/>
                <w:color w:val="auto"/>
              </w:rPr>
              <w:t>– Thực hiện được ước lượng và làm tròn số thập phân.</w:t>
            </w:r>
          </w:p>
        </w:tc>
        <w:tc>
          <w:tcPr>
            <w:tcW w:w="141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</w:tcPr>
          <w:p w:rsidR="000E286F" w:rsidRPr="00D6426E" w:rsidRDefault="000E286F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42837" w:rsidRPr="00D6426E" w:rsidRDefault="000E286F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29655F" w:rsidRPr="00D6426E">
              <w:rPr>
                <w:rFonts w:ascii="Times New Roman" w:hAnsi="Times New Roman" w:cs="Times New Roman"/>
                <w:sz w:val="28"/>
                <w:szCs w:val="28"/>
              </w:rPr>
              <w:t>TL1</w:t>
            </w:r>
            <w:r w:rsidR="00C1598D" w:rsidRPr="00D6426E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5A3BA3" w:rsidRPr="00D6426E" w:rsidRDefault="005A3BA3" w:rsidP="000E2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 điểm</w:t>
            </w: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659D7" w:rsidRPr="00D6426E" w:rsidTr="004D43A3">
        <w:tc>
          <w:tcPr>
            <w:tcW w:w="709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68" w:type="dxa"/>
            <w:vMerge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742837" w:rsidRPr="00756538" w:rsidRDefault="00742837" w:rsidP="008659D7">
            <w:pPr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</w:pPr>
            <w:r w:rsidRPr="00756538"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  <w:t>Vận dụng: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br/>
            </w:r>
            <w:r w:rsidRPr="00756538">
              <w:rPr>
                <w:rStyle w:val="fontstyle01"/>
                <w:color w:val="auto"/>
                <w:sz w:val="24"/>
              </w:rPr>
              <w:t>– Tính được tỉ số và tỉ số phần trăm của hai đại lượng.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br/>
            </w:r>
            <w:r w:rsidRPr="00756538">
              <w:rPr>
                <w:rStyle w:val="fontstyle01"/>
                <w:color w:val="auto"/>
                <w:sz w:val="24"/>
              </w:rPr>
              <w:t>– Tính được giá trị phần trăm của một số cho trước và tính được một số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br/>
            </w:r>
            <w:r w:rsidRPr="00756538">
              <w:rPr>
                <w:rStyle w:val="fontstyle01"/>
                <w:color w:val="auto"/>
                <w:sz w:val="24"/>
              </w:rPr>
              <w:t>biết giá trị phần trăm của số đó.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br/>
            </w:r>
            <w:r w:rsidRPr="00756538">
              <w:rPr>
                <w:rStyle w:val="fontstyle01"/>
                <w:color w:val="auto"/>
                <w:sz w:val="24"/>
              </w:rPr>
              <w:t xml:space="preserve">– Giải quyết được một số vấn đề thực tiễn 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>(đơn</w:t>
            </w:r>
            <w:r w:rsidR="004E4EAA" w:rsidRPr="0075653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 xml:space="preserve">giản, quen thuộc) </w:t>
            </w:r>
            <w:r w:rsidRPr="00756538">
              <w:rPr>
                <w:rStyle w:val="fontstyle01"/>
                <w:color w:val="auto"/>
                <w:sz w:val="24"/>
              </w:rPr>
              <w:t>gắn với các phép tính về số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756538">
              <w:rPr>
                <w:rStyle w:val="fontstyle01"/>
                <w:color w:val="auto"/>
                <w:sz w:val="24"/>
              </w:rPr>
              <w:t>thập phân, tỉ số và tỉ số phần trăm (ví dụ: các bài toán liên quan đến lãi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756538">
              <w:rPr>
                <w:rStyle w:val="fontstyle01"/>
                <w:color w:val="auto"/>
                <w:sz w:val="24"/>
              </w:rPr>
              <w:t>suất tín dụng, liên quan đến thành phần các chất trong Hoá học,...).</w:t>
            </w:r>
          </w:p>
        </w:tc>
        <w:tc>
          <w:tcPr>
            <w:tcW w:w="141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9D0A42" w:rsidRPr="00D6426E" w:rsidRDefault="009D0A42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42837" w:rsidRPr="00D6426E" w:rsidRDefault="009D0A42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C1598D" w:rsidRPr="00D6426E">
              <w:rPr>
                <w:rFonts w:ascii="Times New Roman" w:hAnsi="Times New Roman" w:cs="Times New Roman"/>
                <w:sz w:val="28"/>
                <w:szCs w:val="28"/>
              </w:rPr>
              <w:t>TL17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987298" w:rsidRPr="00D6426E" w:rsidRDefault="008659D7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  <w:r w:rsidR="00987298" w:rsidRPr="00D6426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  <w:p w:rsidR="005A3BA3" w:rsidRPr="00D6426E" w:rsidRDefault="005A3BA3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659D7" w:rsidRPr="00D6426E" w:rsidTr="008659D7"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827" w:type="dxa"/>
            <w:gridSpan w:val="2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HÌNH HỌC VÀ ĐO LƯỜNG</w:t>
            </w:r>
          </w:p>
        </w:tc>
        <w:tc>
          <w:tcPr>
            <w:tcW w:w="4678" w:type="dxa"/>
          </w:tcPr>
          <w:p w:rsidR="00742837" w:rsidRPr="00756538" w:rsidRDefault="00742837" w:rsidP="008659D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141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659D7" w:rsidRPr="00D6426E" w:rsidTr="004D43A3"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55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Những hình học cơ bản</w:t>
            </w:r>
          </w:p>
        </w:tc>
        <w:tc>
          <w:tcPr>
            <w:tcW w:w="226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iểm, đường thẳng</w:t>
            </w:r>
          </w:p>
        </w:tc>
        <w:tc>
          <w:tcPr>
            <w:tcW w:w="4678" w:type="dxa"/>
          </w:tcPr>
          <w:p w:rsidR="00742837" w:rsidRPr="00756538" w:rsidRDefault="00742837" w:rsidP="008659D7">
            <w:pPr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</w:pPr>
            <w:r w:rsidRPr="00756538"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  <w:t>Nhận biết:</w:t>
            </w:r>
          </w:p>
          <w:p w:rsidR="00742837" w:rsidRPr="00756538" w:rsidRDefault="00742837" w:rsidP="008659D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756538">
              <w:rPr>
                <w:rStyle w:val="fontstyle01"/>
                <w:color w:val="auto"/>
                <w:sz w:val="24"/>
              </w:rPr>
              <w:t>– Nhận biết được những quan hệ cơ bản giữa điểm, đường thẳng: điểm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br/>
            </w:r>
            <w:r w:rsidRPr="00756538">
              <w:rPr>
                <w:rStyle w:val="fontstyle01"/>
                <w:color w:val="auto"/>
                <w:sz w:val="24"/>
              </w:rPr>
              <w:t>thuộc đường thẳng, điểm không thuộc đường thẳng; tiên đề về đường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br/>
            </w:r>
            <w:r w:rsidRPr="00756538">
              <w:rPr>
                <w:rStyle w:val="fontstyle01"/>
                <w:color w:val="auto"/>
                <w:sz w:val="24"/>
              </w:rPr>
              <w:t>thẳng đi qua hai điểm phân biệt.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br/>
            </w:r>
            <w:r w:rsidRPr="00756538">
              <w:rPr>
                <w:rStyle w:val="fontstyle01"/>
                <w:color w:val="auto"/>
                <w:sz w:val="24"/>
              </w:rPr>
              <w:t>– Nhận biết được khái niệm hai đường thẳng cắt nhau, song song.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br/>
            </w:r>
            <w:r w:rsidRPr="00756538">
              <w:rPr>
                <w:rStyle w:val="fontstyle01"/>
                <w:color w:val="auto"/>
                <w:sz w:val="24"/>
              </w:rPr>
              <w:t>– Nhận biết được khái niệm ba điểm thẳng hàng, ba điểm không thẳng</w:t>
            </w:r>
            <w:r w:rsidRPr="00756538">
              <w:rPr>
                <w:rFonts w:ascii="Times New Roman" w:hAnsi="Times New Roman" w:cs="Times New Roman"/>
                <w:sz w:val="24"/>
                <w:szCs w:val="28"/>
              </w:rPr>
              <w:br/>
            </w:r>
            <w:r w:rsidRPr="00756538">
              <w:rPr>
                <w:rStyle w:val="fontstyle01"/>
                <w:color w:val="auto"/>
                <w:sz w:val="24"/>
              </w:rPr>
              <w:t>hàng.</w:t>
            </w:r>
          </w:p>
        </w:tc>
        <w:tc>
          <w:tcPr>
            <w:tcW w:w="1418" w:type="dxa"/>
          </w:tcPr>
          <w:p w:rsidR="005A3BA3" w:rsidRPr="00D6426E" w:rsidRDefault="005A3BA3" w:rsidP="008659D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742837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742837" w:rsidRPr="00D6426E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="004E4EAA" w:rsidRPr="00D6426E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A3BA3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10</w:t>
            </w:r>
          </w:p>
          <w:p w:rsidR="005A3BA3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A3BA3" w:rsidRPr="00D6426E" w:rsidRDefault="005A3BA3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11</w:t>
            </w:r>
          </w:p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4283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N 12</w:t>
            </w:r>
            <w:r w:rsidR="005A3BA3" w:rsidRPr="00D6426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987298" w:rsidRPr="00D6426E" w:rsidRDefault="00987298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 điểm</w:t>
            </w:r>
          </w:p>
        </w:tc>
        <w:tc>
          <w:tcPr>
            <w:tcW w:w="1275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659D7" w:rsidRPr="00D6426E" w:rsidTr="004D43A3"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226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275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659D7" w:rsidRPr="00D6426E" w:rsidTr="004D43A3"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226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74283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="00742837" w:rsidRPr="00D6426E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275" w:type="dxa"/>
          </w:tcPr>
          <w:p w:rsidR="0074283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  <w:r w:rsidR="00742837" w:rsidRPr="00D6426E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134" w:type="dxa"/>
          </w:tcPr>
          <w:p w:rsidR="00742837" w:rsidRPr="00D6426E" w:rsidRDefault="004E4EAA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742837" w:rsidRPr="00D6426E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276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10%</w:t>
            </w:r>
          </w:p>
        </w:tc>
      </w:tr>
      <w:tr w:rsidR="008659D7" w:rsidRPr="00D6426E" w:rsidTr="004D43A3">
        <w:tc>
          <w:tcPr>
            <w:tcW w:w="70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226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gridSpan w:val="2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  TN 30%</w:t>
            </w:r>
          </w:p>
        </w:tc>
        <w:tc>
          <w:tcPr>
            <w:tcW w:w="2410" w:type="dxa"/>
            <w:gridSpan w:val="2"/>
          </w:tcPr>
          <w:p w:rsidR="00742837" w:rsidRPr="00D6426E" w:rsidRDefault="00742837" w:rsidP="008659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     TL 70%</w:t>
            </w:r>
          </w:p>
        </w:tc>
      </w:tr>
    </w:tbl>
    <w:p w:rsidR="00742837" w:rsidRPr="00D6426E" w:rsidRDefault="00742837" w:rsidP="008659D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25254" w:rsidRPr="00D6426E" w:rsidRDefault="00B25254" w:rsidP="008659D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25254" w:rsidRPr="00D6426E" w:rsidRDefault="00B25254" w:rsidP="008659D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b/>
          <w:bCs/>
          <w:sz w:val="28"/>
          <w:szCs w:val="28"/>
        </w:rPr>
        <w:t>ĐỀ KIỂM TRA GIỮA HỌC KỲ</w:t>
      </w:r>
    </w:p>
    <w:p w:rsidR="00B25254" w:rsidRPr="00D6426E" w:rsidRDefault="00B25254" w:rsidP="008659D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b/>
          <w:bCs/>
          <w:sz w:val="28"/>
          <w:szCs w:val="28"/>
        </w:rPr>
        <w:t>MÔN TOÁN – LỚP 6</w:t>
      </w:r>
      <w:r w:rsidR="00742837" w:rsidRPr="00D6426E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Pr="00D6426E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</w:t>
      </w:r>
      <w:r w:rsidR="00742837" w:rsidRPr="00D6426E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</w:t>
      </w:r>
    </w:p>
    <w:p w:rsidR="00B25254" w:rsidRPr="00D6426E" w:rsidRDefault="00B25254" w:rsidP="008659D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i/>
          <w:iCs/>
          <w:sz w:val="28"/>
          <w:szCs w:val="28"/>
        </w:rPr>
        <w:lastRenderedPageBreak/>
        <w:t xml:space="preserve">                                                                                     Thời gian làm bài 90 phút</w:t>
      </w:r>
      <w:r w:rsidRPr="00D6426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</w:p>
    <w:p w:rsidR="00B25254" w:rsidRPr="00D6426E" w:rsidRDefault="00B25254" w:rsidP="008659D7">
      <w:pPr>
        <w:tabs>
          <w:tab w:val="left" w:pos="2880"/>
          <w:tab w:val="left" w:pos="5040"/>
          <w:tab w:val="left" w:pos="7380"/>
        </w:tabs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b/>
          <w:bCs/>
          <w:sz w:val="28"/>
          <w:szCs w:val="28"/>
        </w:rPr>
        <w:br/>
      </w:r>
      <w:r w:rsidRPr="00D6426E">
        <w:rPr>
          <w:rFonts w:ascii="Times New Roman" w:eastAsia="Calibri" w:hAnsi="Times New Roman" w:cs="Times New Roman"/>
          <w:b/>
          <w:sz w:val="28"/>
          <w:szCs w:val="28"/>
        </w:rPr>
        <w:t>A. PHẦN TRẮC NGHIỆM: (3,0 điểm)</w:t>
      </w:r>
    </w:p>
    <w:p w:rsidR="00B25254" w:rsidRPr="00D6426E" w:rsidRDefault="00B25254" w:rsidP="008659D7">
      <w:pPr>
        <w:spacing w:after="0" w:line="240" w:lineRule="auto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D6426E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      Chọn  phương án trả lời đúng trong các phương án A, B, C, D .</w:t>
      </w:r>
    </w:p>
    <w:p w:rsidR="00B25254" w:rsidRPr="00D6426E" w:rsidRDefault="00B25254" w:rsidP="008659D7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>Câu 1.</w:t>
      </w: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 Cách viết nào sau đây biểu diễn không phải là phân số?</w:t>
      </w:r>
    </w:p>
    <w:p w:rsidR="00B25254" w:rsidRPr="00D6426E" w:rsidRDefault="00B25254" w:rsidP="008659D7">
      <w:pPr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         A.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0.65pt" o:ole="">
            <v:imagedata r:id="rId6" o:title=""/>
          </v:shape>
          <o:OLEObject Type="Embed" ProgID="Equation.DSMT4" ShapeID="_x0000_i1025" DrawAspect="Content" ObjectID="_1771993865" r:id="rId7"/>
        </w:object>
      </w: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.</w:t>
      </w:r>
      <w:r w:rsidRPr="00D6426E">
        <w:rPr>
          <w:rFonts w:ascii="Times New Roman" w:eastAsia="Calibri" w:hAnsi="Times New Roman" w:cs="Times New Roman"/>
          <w:sz w:val="28"/>
          <w:szCs w:val="28"/>
        </w:rPr>
        <w:tab/>
      </w:r>
      <w:r w:rsidRPr="00D6426E">
        <w:rPr>
          <w:rFonts w:ascii="Times New Roman" w:eastAsia="Calibri" w:hAnsi="Times New Roman" w:cs="Times New Roman"/>
          <w:sz w:val="28"/>
          <w:szCs w:val="28"/>
        </w:rPr>
        <w:tab/>
        <w:t xml:space="preserve">             B.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20" w:dyaOrig="620">
          <v:shape id="_x0000_i1026" type="#_x0000_t75" style="width:20.95pt;height:30.65pt" o:ole="">
            <v:imagedata r:id="rId8" o:title=""/>
          </v:shape>
          <o:OLEObject Type="Embed" ProgID="Equation.DSMT4" ShapeID="_x0000_i1026" DrawAspect="Content" ObjectID="_1771993866" r:id="rId9"/>
        </w:object>
      </w: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. </w:t>
      </w:r>
      <w:r w:rsidRPr="00D6426E">
        <w:rPr>
          <w:rFonts w:ascii="Times New Roman" w:eastAsia="Calibri" w:hAnsi="Times New Roman" w:cs="Times New Roman"/>
          <w:sz w:val="28"/>
          <w:szCs w:val="28"/>
        </w:rPr>
        <w:tab/>
      </w:r>
      <w:r w:rsidRPr="00D6426E">
        <w:rPr>
          <w:rFonts w:ascii="Times New Roman" w:eastAsia="Calibri" w:hAnsi="Times New Roman" w:cs="Times New Roman"/>
          <w:sz w:val="28"/>
          <w:szCs w:val="28"/>
        </w:rPr>
        <w:tab/>
        <w:t xml:space="preserve">        C.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60" w:dyaOrig="620">
          <v:shape id="_x0000_i1027" type="#_x0000_t75" style="width:18.25pt;height:30.65pt" o:ole="">
            <v:imagedata r:id="rId10" o:title=""/>
          </v:shape>
          <o:OLEObject Type="Embed" ProgID="Equation.DSMT4" ShapeID="_x0000_i1027" DrawAspect="Content" ObjectID="_1771993867" r:id="rId11"/>
        </w:object>
      </w: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D6426E">
        <w:rPr>
          <w:rFonts w:ascii="Times New Roman" w:eastAsia="Calibri" w:hAnsi="Times New Roman" w:cs="Times New Roman"/>
          <w:sz w:val="28"/>
          <w:szCs w:val="28"/>
        </w:rPr>
        <w:tab/>
      </w:r>
      <w:r w:rsidRPr="00D6426E">
        <w:rPr>
          <w:rFonts w:ascii="Times New Roman" w:eastAsia="Calibri" w:hAnsi="Times New Roman" w:cs="Times New Roman"/>
          <w:sz w:val="28"/>
          <w:szCs w:val="28"/>
        </w:rPr>
        <w:tab/>
        <w:t xml:space="preserve">             D.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60" w:dyaOrig="620">
          <v:shape id="_x0000_i1028" type="#_x0000_t75" style="width:18.25pt;height:30.65pt" o:ole="">
            <v:imagedata r:id="rId12" o:title=""/>
          </v:shape>
          <o:OLEObject Type="Embed" ProgID="Equation.DSMT4" ShapeID="_x0000_i1028" DrawAspect="Content" ObjectID="_1771993868" r:id="rId13"/>
        </w:object>
      </w:r>
      <w:r w:rsidRPr="00D6426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25254" w:rsidRPr="00D6426E" w:rsidRDefault="00B25254" w:rsidP="008659D7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>Câu 2.</w:t>
      </w: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Hai phân số 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700" w:dyaOrig="620">
          <v:shape id="_x0000_i1029" type="#_x0000_t75" style="width:36pt;height:30.65pt" o:ole="">
            <v:imagedata r:id="rId14" o:title=""/>
          </v:shape>
          <o:OLEObject Type="Embed" ProgID="Equation.DSMT4" ShapeID="_x0000_i1029" DrawAspect="Content" ObjectID="_1771993869" r:id="rId15"/>
        </w:object>
      </w: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thì ta có quy tắc nào sau đây?</w:t>
      </w:r>
    </w:p>
    <w:p w:rsidR="00B25254" w:rsidRPr="00D6426E" w:rsidRDefault="00B25254" w:rsidP="008659D7">
      <w:pPr>
        <w:tabs>
          <w:tab w:val="center" w:pos="5180"/>
          <w:tab w:val="right" w:pos="9640"/>
        </w:tabs>
        <w:spacing w:after="0" w:line="240" w:lineRule="auto"/>
        <w:contextualSpacing/>
        <w:mirrorIndents/>
        <w:rPr>
          <w:rFonts w:ascii="Times New Roman" w:eastAsia="Times New Roman" w:hAnsi="Times New Roman" w:cs="Times New Roman"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="000E286F" w:rsidRPr="00D6426E">
        <w:rPr>
          <w:rFonts w:ascii="Times New Roman" w:eastAsia="Times New Roman" w:hAnsi="Times New Roman" w:cs="Times New Roman"/>
          <w:sz w:val="28"/>
          <w:szCs w:val="28"/>
        </w:rPr>
        <w:t>A. a-n=b-m.</w:t>
      </w:r>
      <w:r w:rsidRPr="00D6426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0E286F" w:rsidRPr="00D6426E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r w:rsidRPr="00D6426E">
        <w:rPr>
          <w:rFonts w:ascii="Times New Roman" w:eastAsia="Times New Roman" w:hAnsi="Times New Roman" w:cs="Times New Roman"/>
          <w:sz w:val="28"/>
          <w:szCs w:val="28"/>
        </w:rPr>
        <w:t xml:space="preserve">B.  a+n= b+m             C . a:n = b:m             D.  </w:t>
      </w:r>
      <w:r w:rsidR="000E286F" w:rsidRPr="00D6426E">
        <w:rPr>
          <w:rFonts w:ascii="Times New Roman" w:eastAsia="Times New Roman" w:hAnsi="Times New Roman" w:cs="Times New Roman"/>
          <w:sz w:val="28"/>
          <w:szCs w:val="28"/>
        </w:rPr>
        <w:t xml:space="preserve">a.n = b.m    </w:t>
      </w:r>
    </w:p>
    <w:p w:rsidR="00B25254" w:rsidRPr="00D6426E" w:rsidRDefault="00B25254" w:rsidP="008659D7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>Câu 3.</w:t>
      </w: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Số đối của phân số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60" w:dyaOrig="620">
          <v:shape id="_x0000_i1030" type="#_x0000_t75" style="width:21.5pt;height:30.65pt" o:ole="">
            <v:imagedata r:id="rId16" o:title=""/>
          </v:shape>
          <o:OLEObject Type="Embed" ProgID="Equation.DSMT4" ShapeID="_x0000_i1030" DrawAspect="Content" ObjectID="_1771993870" r:id="rId17"/>
        </w:object>
      </w:r>
      <w:r w:rsidRPr="00D6426E">
        <w:rPr>
          <w:rFonts w:ascii="Times New Roman" w:eastAsia="Calibri" w:hAnsi="Times New Roman" w:cs="Times New Roman"/>
          <w:sz w:val="28"/>
          <w:szCs w:val="28"/>
        </w:rPr>
        <w:t>là số nào?</w:t>
      </w:r>
    </w:p>
    <w:p w:rsidR="00B25254" w:rsidRPr="00D6426E" w:rsidRDefault="00B25254" w:rsidP="008659D7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A.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20">
          <v:shape id="_x0000_i1031" type="#_x0000_t75" style="width:11.8pt;height:30.65pt" o:ole="">
            <v:imagedata r:id="rId18" o:title=""/>
          </v:shape>
          <o:OLEObject Type="Embed" ProgID="Equation.DSMT4" ShapeID="_x0000_i1031" DrawAspect="Content" ObjectID="_1771993871" r:id="rId19"/>
        </w:objec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.                         B.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20">
          <v:shape id="_x0000_i1032" type="#_x0000_t75" style="width:11.8pt;height:30.65pt" o:ole="">
            <v:imagedata r:id="rId20" o:title=""/>
          </v:shape>
          <o:OLEObject Type="Embed" ProgID="Equation.DSMT4" ShapeID="_x0000_i1032" DrawAspect="Content" ObjectID="_1771993872" r:id="rId21"/>
        </w:objec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.                           C.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60" w:dyaOrig="620">
          <v:shape id="_x0000_i1033" type="#_x0000_t75" style="width:17.2pt;height:30.65pt" o:ole="">
            <v:imagedata r:id="rId22" o:title=""/>
          </v:shape>
          <o:OLEObject Type="Embed" ProgID="Equation.DSMT4" ShapeID="_x0000_i1033" DrawAspect="Content" ObjectID="_1771993873" r:id="rId23"/>
        </w:objec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.                         D.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60" w:dyaOrig="620">
          <v:shape id="_x0000_i1034" type="#_x0000_t75" style="width:18.25pt;height:30.65pt" o:ole="">
            <v:imagedata r:id="rId24" o:title=""/>
          </v:shape>
          <o:OLEObject Type="Embed" ProgID="Equation.DSMT4" ShapeID="_x0000_i1034" DrawAspect="Content" ObjectID="_1771993874" r:id="rId25"/>
        </w:object>
      </w:r>
      <w:r w:rsidR="00987298"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.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</w:p>
    <w:p w:rsidR="00B25254" w:rsidRPr="00D6426E" w:rsidRDefault="00987298" w:rsidP="008659D7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4</w:t>
      </w:r>
      <w:r w:rsidR="00B25254" w:rsidRPr="00D6426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.</w:t>
      </w:r>
      <w:r w:rsidR="00B25254" w:rsidRPr="00D6426E">
        <w:rPr>
          <w:rFonts w:ascii="Times New Roman" w:eastAsia="Calibri" w:hAnsi="Times New Roman" w:cs="Times New Roman"/>
          <w:bCs/>
          <w:sz w:val="28"/>
          <w:szCs w:val="28"/>
          <w:lang w:val="fr-FR"/>
        </w:rPr>
        <w:t xml:space="preserve">  Hỗn số  nào không phải là hỗn số dương?</w:t>
      </w:r>
    </w:p>
    <w:p w:rsidR="00B25254" w:rsidRPr="00D6426E" w:rsidRDefault="00B25254" w:rsidP="008659D7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  A.    </w:t>
      </w:r>
      <w:r w:rsidRPr="00D6426E">
        <w:rPr>
          <w:rFonts w:ascii="Times New Roman" w:eastAsia="Calibri" w:hAnsi="Times New Roman" w:cs="Times New Roman"/>
          <w:bCs/>
          <w:position w:val="-24"/>
          <w:sz w:val="28"/>
          <w:szCs w:val="28"/>
        </w:rPr>
        <w:object w:dxaOrig="360" w:dyaOrig="620">
          <v:shape id="_x0000_i1035" type="#_x0000_t75" style="width:18.25pt;height:32.25pt" o:ole="">
            <v:imagedata r:id="rId26" o:title=""/>
          </v:shape>
          <o:OLEObject Type="Embed" ProgID="Equation.DSMT4" ShapeID="_x0000_i1035" DrawAspect="Content" ObjectID="_1771993875" r:id="rId27"/>
        </w:objec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.                      B.  </w:t>
      </w:r>
      <w:r w:rsidRPr="00D6426E">
        <w:rPr>
          <w:rFonts w:ascii="Times New Roman" w:eastAsia="Calibri" w:hAnsi="Times New Roman" w:cs="Times New Roman"/>
          <w:bCs/>
          <w:position w:val="-24"/>
          <w:sz w:val="28"/>
          <w:szCs w:val="28"/>
        </w:rPr>
        <w:object w:dxaOrig="380" w:dyaOrig="620">
          <v:shape id="_x0000_i1036" type="#_x0000_t75" style="width:18.8pt;height:32.25pt" o:ole="">
            <v:imagedata r:id="rId28" o:title=""/>
          </v:shape>
          <o:OLEObject Type="Embed" ProgID="Equation.DSMT4" ShapeID="_x0000_i1036" DrawAspect="Content" ObjectID="_1771993876" r:id="rId29"/>
        </w:objec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.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ab/>
        <w:t xml:space="preserve">       C.   </w:t>
      </w:r>
      <w:r w:rsidRPr="00D6426E">
        <w:rPr>
          <w:rFonts w:ascii="Times New Roman" w:eastAsia="Calibri" w:hAnsi="Times New Roman" w:cs="Times New Roman"/>
          <w:bCs/>
          <w:position w:val="-24"/>
          <w:sz w:val="28"/>
          <w:szCs w:val="28"/>
        </w:rPr>
        <w:object w:dxaOrig="499" w:dyaOrig="620">
          <v:shape id="_x0000_i1037" type="#_x0000_t75" style="width:24.7pt;height:32.25pt" o:ole="">
            <v:imagedata r:id="rId30" o:title=""/>
          </v:shape>
          <o:OLEObject Type="Embed" ProgID="Equation.DSMT4" ShapeID="_x0000_i1037" DrawAspect="Content" ObjectID="_1771993877" r:id="rId31"/>
        </w:objec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ab/>
        <w:t xml:space="preserve">              D.  </w:t>
      </w:r>
      <w:r w:rsidRPr="00D6426E">
        <w:rPr>
          <w:rFonts w:ascii="Times New Roman" w:eastAsia="Calibri" w:hAnsi="Times New Roman" w:cs="Times New Roman"/>
          <w:bCs/>
          <w:position w:val="-24"/>
          <w:sz w:val="28"/>
          <w:szCs w:val="28"/>
        </w:rPr>
        <w:object w:dxaOrig="340" w:dyaOrig="620">
          <v:shape id="_x0000_i1038" type="#_x0000_t75" style="width:17.2pt;height:32.25pt" o:ole="">
            <v:imagedata r:id="rId32" o:title=""/>
          </v:shape>
          <o:OLEObject Type="Embed" ProgID="Equation.DSMT4" ShapeID="_x0000_i1038" DrawAspect="Content" ObjectID="_1771993878" r:id="rId33"/>
        </w:objec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.</w:t>
      </w:r>
    </w:p>
    <w:p w:rsidR="00E11E8E" w:rsidRPr="00D6426E" w:rsidRDefault="00E11E8E" w:rsidP="008659D7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Calibri" w:hAnsi="Times New Roman" w:cs="Times New Roman"/>
          <w:b/>
          <w:sz w:val="28"/>
          <w:szCs w:val="28"/>
          <w:lang w:val="fr-FR"/>
        </w:rPr>
        <w:t>Câu 5</w:t>
      </w:r>
      <w:r w:rsidRPr="00D6426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.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Biết </w:t>
      </w:r>
      <w:r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20">
          <v:shape id="_x0000_i1039" type="#_x0000_t75" style="width:11.8pt;height:30.65pt" o:ole="">
            <v:imagedata r:id="rId34" o:title=""/>
          </v:shape>
          <o:OLEObject Type="Embed" ProgID="Equation.DSMT4" ShapeID="_x0000_i1039" DrawAspect="Content" ObjectID="_1771993879" r:id="rId35"/>
        </w:objec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số học sinh của lớp 6A là 10 học sinh. Hỏi lớp 6A có bao nhiêu học sinh?</w:t>
      </w:r>
    </w:p>
    <w:p w:rsidR="00E11E8E" w:rsidRPr="00D6426E" w:rsidRDefault="00E11E8E" w:rsidP="008659D7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  A.  14 học sinh .              </w:t>
      </w:r>
      <w:r w:rsidRPr="00D6426E">
        <w:rPr>
          <w:rFonts w:ascii="Times New Roman" w:eastAsia="Calibri" w:hAnsi="Times New Roman" w:cs="Times New Roman"/>
          <w:sz w:val="28"/>
          <w:szCs w:val="28"/>
        </w:rPr>
        <w:t>B. 40 học sinh.</w:t>
      </w:r>
      <w:r w:rsidRPr="00D6426E">
        <w:rPr>
          <w:rFonts w:ascii="Times New Roman" w:eastAsia="Calibri" w:hAnsi="Times New Roman" w:cs="Times New Roman"/>
          <w:sz w:val="28"/>
          <w:szCs w:val="28"/>
        </w:rPr>
        <w:tab/>
        <w:t xml:space="preserve">    C. 20 học sinh          D. 50 học sinh.</w:t>
      </w:r>
    </w:p>
    <w:p w:rsidR="00E11E8E" w:rsidRPr="00D6426E" w:rsidRDefault="00E11E8E" w:rsidP="008659D7">
      <w:pPr>
        <w:tabs>
          <w:tab w:val="left" w:pos="2403"/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>Câu 6.</w:t>
      </w: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6426E">
        <w:rPr>
          <w:rFonts w:ascii="Times New Roman" w:eastAsia="Calibri" w:hAnsi="Times New Roman" w:cs="Times New Roman"/>
          <w:bCs/>
          <w:position w:val="-24"/>
          <w:sz w:val="28"/>
          <w:szCs w:val="28"/>
        </w:rPr>
        <w:object w:dxaOrig="240" w:dyaOrig="620">
          <v:shape id="_x0000_i1040" type="#_x0000_t75" style="width:11.8pt;height:32.25pt" o:ole="">
            <v:imagedata r:id="rId36" o:title=""/>
          </v:shape>
          <o:OLEObject Type="Embed" ProgID="Equation.DSMT4" ShapeID="_x0000_i1040" DrawAspect="Content" ObjectID="_1771993880" r:id="rId37"/>
        </w:object>
      </w: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của 1 giờ bằng bao nhiêu phút ?</w:t>
      </w:r>
    </w:p>
    <w:p w:rsidR="00E11E8E" w:rsidRPr="00D6426E" w:rsidRDefault="00E11E8E" w:rsidP="008659D7">
      <w:pPr>
        <w:tabs>
          <w:tab w:val="left" w:pos="2403"/>
          <w:tab w:val="left" w:pos="3975"/>
          <w:tab w:val="left" w:pos="4523"/>
          <w:tab w:val="left" w:pos="5970"/>
          <w:tab w:val="left" w:pos="6794"/>
        </w:tabs>
        <w:spacing w:after="0" w:line="240" w:lineRule="auto"/>
        <w:mirrorIndents/>
        <w:rPr>
          <w:rFonts w:ascii="Times New Roman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>A.  40 phút.                       B. 20 phút .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ab/>
        <w:t xml:space="preserve">      C.  45 phút.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ab/>
        <w:t>D. 30 phút.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</w:p>
    <w:p w:rsidR="000E286F" w:rsidRPr="00D6426E" w:rsidRDefault="00835778" w:rsidP="000E286F">
      <w:pPr>
        <w:tabs>
          <w:tab w:val="left" w:pos="2403"/>
          <w:tab w:val="left" w:pos="3975"/>
          <w:tab w:val="left" w:pos="4523"/>
          <w:tab w:val="left" w:pos="5970"/>
          <w:tab w:val="left" w:pos="6794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7</w:t>
      </w:r>
      <w:r w:rsidR="00B25254" w:rsidRPr="00D6426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.</w:t>
      </w:r>
      <w:r w:rsidR="00B25254"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Làm tròn số 9,8462 đến hàng phần mười ta được kết quả là số nào?</w:t>
      </w:r>
    </w:p>
    <w:p w:rsidR="00B25254" w:rsidRPr="00D6426E" w:rsidRDefault="000E286F" w:rsidP="000E286F">
      <w:pPr>
        <w:tabs>
          <w:tab w:val="left" w:pos="2403"/>
          <w:tab w:val="left" w:pos="3975"/>
          <w:tab w:val="left" w:pos="4523"/>
          <w:tab w:val="left" w:pos="5970"/>
          <w:tab w:val="left" w:pos="6794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   </w:t>
      </w:r>
      <w:r w:rsidR="00B25254"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>A.   9,84.                   B.   9,85.</w:t>
      </w:r>
      <w:r w:rsidR="00B25254"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                                 C. 9,9.</w:t>
      </w:r>
      <w:r w:rsidR="00B25254"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="00B25254"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          D. 9,8.</w:t>
      </w:r>
    </w:p>
    <w:p w:rsidR="000E286F" w:rsidRPr="00D6426E" w:rsidRDefault="00835778" w:rsidP="000E286F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8</w:t>
      </w:r>
      <w:r w:rsidR="00B25254" w:rsidRPr="00D6426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.</w:t>
      </w:r>
      <w:r w:rsidR="00B25254"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Trong các số thập phân </w:t>
      </w:r>
      <w:r w:rsidR="005A387E">
        <w:rPr>
          <w:rFonts w:ascii="Times New Roman" w:eastAsia="Calibri" w:hAnsi="Times New Roman" w:cs="Times New Roman"/>
          <w:sz w:val="28"/>
          <w:szCs w:val="28"/>
          <w:lang w:val="vi-VN"/>
        </w:rPr>
        <w:t>-</w:t>
      </w:r>
      <w:r w:rsidR="00B25254"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2,1923;  </w:t>
      </w:r>
      <w:r w:rsidR="005A387E">
        <w:rPr>
          <w:rFonts w:ascii="Times New Roman" w:eastAsia="Calibri" w:hAnsi="Times New Roman" w:cs="Times New Roman"/>
          <w:sz w:val="28"/>
          <w:szCs w:val="28"/>
          <w:lang w:val="vi-VN"/>
        </w:rPr>
        <w:t>-</w:t>
      </w:r>
      <w:r w:rsidR="00B25254"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5,123;  </w:t>
      </w:r>
      <w:r w:rsidR="005A387E">
        <w:rPr>
          <w:rFonts w:ascii="Times New Roman" w:eastAsia="Calibri" w:hAnsi="Times New Roman" w:cs="Times New Roman"/>
          <w:sz w:val="28"/>
          <w:szCs w:val="28"/>
          <w:lang w:val="vi-VN"/>
        </w:rPr>
        <w:t>-</w:t>
      </w:r>
      <w:r w:rsidR="00B25254"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2, 91;  </w:t>
      </w:r>
      <w:r w:rsidR="005A387E">
        <w:rPr>
          <w:rFonts w:ascii="Times New Roman" w:eastAsia="Calibri" w:hAnsi="Times New Roman" w:cs="Times New Roman"/>
          <w:sz w:val="28"/>
          <w:szCs w:val="28"/>
          <w:lang w:val="vi-VN"/>
        </w:rPr>
        <w:t>-</w:t>
      </w:r>
      <w:r w:rsidR="00B25254"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>5,0789 số thập phân lớn nhấ</w:t>
      </w:r>
      <w:r w:rsidR="000E286F"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 là? </w:t>
      </w:r>
    </w:p>
    <w:p w:rsidR="005D3B82" w:rsidRPr="00D6426E" w:rsidRDefault="000E286F" w:rsidP="000E286F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</w:t>
      </w:r>
      <w:r w:rsidR="00B25254"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A.  </w:t>
      </w:r>
      <w:r w:rsidR="00AE1D2F">
        <w:rPr>
          <w:rFonts w:ascii="Times New Roman" w:eastAsia="Times New Roman" w:hAnsi="Times New Roman" w:cs="Times New Roman"/>
          <w:sz w:val="28"/>
          <w:szCs w:val="28"/>
          <w:lang w:val="vi-VN"/>
        </w:rPr>
        <w:t>-</w:t>
      </w:r>
      <w:r w:rsidR="00B25254"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2,1923 .               B.  </w:t>
      </w:r>
      <w:r w:rsidR="00AE1D2F">
        <w:rPr>
          <w:rFonts w:ascii="Times New Roman" w:eastAsia="Times New Roman" w:hAnsi="Times New Roman" w:cs="Times New Roman"/>
          <w:sz w:val="28"/>
          <w:szCs w:val="28"/>
          <w:lang w:val="vi-VN"/>
        </w:rPr>
        <w:t>-</w:t>
      </w:r>
      <w:r w:rsidR="00B25254"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2,91 .  </w:t>
      </w:r>
      <w:r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       </w:t>
      </w:r>
      <w:r w:rsidR="00B25254"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C.   </w:t>
      </w:r>
      <w:r w:rsidR="00AE1D2F">
        <w:rPr>
          <w:rFonts w:ascii="Times New Roman" w:eastAsia="Times New Roman" w:hAnsi="Times New Roman" w:cs="Times New Roman"/>
          <w:sz w:val="28"/>
          <w:szCs w:val="28"/>
          <w:lang w:val="vi-VN"/>
        </w:rPr>
        <w:t>-</w:t>
      </w:r>
      <w:r w:rsidR="00B25254"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>5,07</w:t>
      </w:r>
      <w:r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89.                  D. </w:t>
      </w:r>
      <w:r w:rsidR="00AE1D2F">
        <w:rPr>
          <w:rFonts w:ascii="Times New Roman" w:eastAsia="Times New Roman" w:hAnsi="Times New Roman" w:cs="Times New Roman"/>
          <w:sz w:val="28"/>
          <w:szCs w:val="28"/>
          <w:lang w:val="vi-VN"/>
        </w:rPr>
        <w:t>-</w:t>
      </w:r>
      <w:r w:rsidRPr="00D6426E">
        <w:rPr>
          <w:rFonts w:ascii="Times New Roman" w:eastAsia="Times New Roman" w:hAnsi="Times New Roman" w:cs="Times New Roman"/>
          <w:sz w:val="28"/>
          <w:szCs w:val="28"/>
          <w:lang w:val="fr-FR"/>
        </w:rPr>
        <w:t>5,123 .</w:t>
      </w:r>
    </w:p>
    <w:p w:rsidR="00835778" w:rsidRPr="00D6426E" w:rsidRDefault="00835778" w:rsidP="008659D7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D6426E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57216" behindDoc="1" locked="0" layoutInCell="1" allowOverlap="1" wp14:anchorId="11EE923D" wp14:editId="086CF6FF">
            <wp:simplePos x="0" y="0"/>
            <wp:positionH relativeFrom="margin">
              <wp:posOffset>3505200</wp:posOffset>
            </wp:positionH>
            <wp:positionV relativeFrom="paragraph">
              <wp:posOffset>12065</wp:posOffset>
            </wp:positionV>
            <wp:extent cx="1638300" cy="523875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6426E">
        <w:rPr>
          <w:rFonts w:ascii="Times New Roman" w:hAnsi="Times New Roman" w:cs="Times New Roman"/>
          <w:b/>
          <w:sz w:val="28"/>
          <w:szCs w:val="28"/>
        </w:rPr>
        <w:t xml:space="preserve">Câu 9. </w:t>
      </w:r>
      <w:r w:rsidRPr="00D6426E">
        <w:rPr>
          <w:rFonts w:ascii="Times New Roman" w:hAnsi="Times New Roman" w:cs="Times New Roman"/>
          <w:sz w:val="28"/>
          <w:szCs w:val="28"/>
        </w:rPr>
        <w:t>Hãy</w:t>
      </w:r>
      <w:r w:rsidRPr="00D6426E">
        <w:rPr>
          <w:rFonts w:ascii="Times New Roman" w:hAnsi="Times New Roman" w:cs="Times New Roman"/>
          <w:b/>
          <w:sz w:val="28"/>
          <w:szCs w:val="28"/>
        </w:rPr>
        <w:t xml:space="preserve"> c</w:t>
      </w:r>
      <w:r w:rsidRPr="00D6426E">
        <w:rPr>
          <w:rFonts w:ascii="Times New Roman" w:hAnsi="Times New Roman" w:cs="Times New Roman"/>
          <w:sz w:val="28"/>
          <w:szCs w:val="28"/>
        </w:rPr>
        <w:t>họn cách đọc đúng từ h</w:t>
      </w:r>
      <w:r w:rsidRPr="00D6426E">
        <w:rPr>
          <w:rFonts w:ascii="Times New Roman" w:eastAsia="Times New Roman" w:hAnsi="Times New Roman" w:cs="Times New Roman"/>
          <w:sz w:val="28"/>
          <w:szCs w:val="28"/>
          <w:lang w:val="nl-NL"/>
        </w:rPr>
        <w:t>ình vẽ ?</w:t>
      </w:r>
    </w:p>
    <w:p w:rsidR="00835778" w:rsidRPr="00D6426E" w:rsidRDefault="00835778" w:rsidP="008659D7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</w:pPr>
      <w:r w:rsidRPr="00D6426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</w:t>
      </w:r>
      <w:r w:rsidRPr="00D6426E">
        <w:rPr>
          <w:rFonts w:ascii="Times New Roman" w:eastAsia="Times New Roman" w:hAnsi="Times New Roman" w:cs="Times New Roman"/>
          <w:b/>
          <w:noProof/>
          <w:sz w:val="28"/>
          <w:szCs w:val="28"/>
          <w:lang w:val="nl-NL"/>
        </w:rPr>
        <w:t xml:space="preserve">A. </w:t>
      </w:r>
      <w:r w:rsidRPr="00D6426E"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  <w:t>Tia AB.</w:t>
      </w:r>
      <w:r w:rsidRPr="00D6426E"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  <w:tab/>
        <w:t xml:space="preserve">            </w:t>
      </w:r>
    </w:p>
    <w:p w:rsidR="00835778" w:rsidRPr="00D6426E" w:rsidRDefault="00835778" w:rsidP="008659D7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val="nl-NL"/>
        </w:rPr>
      </w:pPr>
      <w:r w:rsidRPr="00D6426E"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  <w:t xml:space="preserve">           </w:t>
      </w:r>
      <w:r w:rsidRPr="00D6426E">
        <w:rPr>
          <w:rFonts w:ascii="Times New Roman" w:eastAsia="Times New Roman" w:hAnsi="Times New Roman" w:cs="Times New Roman"/>
          <w:b/>
          <w:noProof/>
          <w:sz w:val="28"/>
          <w:szCs w:val="28"/>
          <w:lang w:val="nl-NL"/>
        </w:rPr>
        <w:t xml:space="preserve">B. </w:t>
      </w:r>
      <w:r w:rsidRPr="00D6426E"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  <w:t>Đường thẳng AB.</w:t>
      </w:r>
    </w:p>
    <w:p w:rsidR="00835778" w:rsidRPr="00D6426E" w:rsidRDefault="00835778" w:rsidP="008659D7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</w:pPr>
      <w:r w:rsidRPr="00D6426E">
        <w:rPr>
          <w:rFonts w:ascii="Times New Roman" w:eastAsia="Times New Roman" w:hAnsi="Times New Roman" w:cs="Times New Roman"/>
          <w:b/>
          <w:noProof/>
          <w:sz w:val="28"/>
          <w:szCs w:val="28"/>
          <w:lang w:val="nl-NL"/>
        </w:rPr>
        <w:t xml:space="preserve">           C. </w:t>
      </w:r>
      <w:r w:rsidRPr="00D6426E"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  <w:t>Đoạn thẳng AB.</w:t>
      </w:r>
      <w:r w:rsidRPr="00D6426E"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  <w:tab/>
      </w:r>
    </w:p>
    <w:p w:rsidR="00835778" w:rsidRPr="00D6426E" w:rsidRDefault="00835778" w:rsidP="008659D7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val="nl-NL"/>
        </w:rPr>
      </w:pPr>
      <w:r w:rsidRPr="00D6426E"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  <w:t xml:space="preserve">           </w:t>
      </w:r>
      <w:r w:rsidRPr="00D6426E">
        <w:rPr>
          <w:rFonts w:ascii="Times New Roman" w:eastAsia="Times New Roman" w:hAnsi="Times New Roman" w:cs="Times New Roman"/>
          <w:b/>
          <w:noProof/>
          <w:sz w:val="28"/>
          <w:szCs w:val="28"/>
          <w:lang w:val="nl-NL"/>
        </w:rPr>
        <w:t xml:space="preserve">D. </w:t>
      </w:r>
      <w:r w:rsidRPr="00D6426E"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  <w:t>Đường thẳng BA</w:t>
      </w:r>
      <w:r w:rsidRPr="00D6426E">
        <w:rPr>
          <w:rFonts w:ascii="Times New Roman" w:eastAsia="Times New Roman" w:hAnsi="Times New Roman" w:cs="Times New Roman"/>
          <w:b/>
          <w:noProof/>
          <w:sz w:val="28"/>
          <w:szCs w:val="28"/>
          <w:lang w:val="nl-NL"/>
        </w:rPr>
        <w:t>.</w:t>
      </w:r>
    </w:p>
    <w:p w:rsidR="00835778" w:rsidRPr="00D6426E" w:rsidRDefault="00835778" w:rsidP="008659D7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nl-NL"/>
        </w:rPr>
      </w:pPr>
    </w:p>
    <w:p w:rsidR="00835778" w:rsidRPr="00D6426E" w:rsidRDefault="00835778" w:rsidP="008659D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D6426E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10. </w:t>
      </w:r>
      <w:r w:rsidRPr="00D6426E">
        <w:rPr>
          <w:rFonts w:ascii="Times New Roman" w:hAnsi="Times New Roman" w:cs="Times New Roman"/>
          <w:sz w:val="28"/>
          <w:szCs w:val="28"/>
          <w:lang w:val="nb-NO"/>
        </w:rPr>
        <w:t>Điểm A không thuộc đường thẳng d được kí hiệu ?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240"/>
        <w:gridCol w:w="2380"/>
        <w:gridCol w:w="2380"/>
        <w:gridCol w:w="2720"/>
      </w:tblGrid>
      <w:tr w:rsidR="008659D7" w:rsidRPr="00D6426E" w:rsidTr="00835778">
        <w:tc>
          <w:tcPr>
            <w:tcW w:w="2240" w:type="dxa"/>
          </w:tcPr>
          <w:p w:rsidR="00835778" w:rsidRPr="00D6426E" w:rsidRDefault="00835778" w:rsidP="008659D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      </w:t>
            </w:r>
            <w:r w:rsidRPr="00D6426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A.</w:t>
            </w: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D6426E">
              <w:rPr>
                <w:rFonts w:ascii="Times New Roman" w:eastAsia="TimesNewRomanPS-BoldMT" w:hAnsi="Times New Roman" w:cs="Times New Roman"/>
                <w:position w:val="-6"/>
                <w:sz w:val="28"/>
                <w:szCs w:val="28"/>
                <w:lang w:val="sv-SE"/>
              </w:rPr>
              <w:object w:dxaOrig="680" w:dyaOrig="300">
                <v:shape id="_x0000_i1041" type="#_x0000_t75" style="width:33.85pt;height:15.05pt" o:ole="">
                  <v:imagedata r:id="rId39" o:title=""/>
                </v:shape>
                <o:OLEObject Type="Embed" ProgID="Equation.DSMT4" ShapeID="_x0000_i1041" DrawAspect="Content" ObjectID="_1771993881" r:id="rId40"/>
              </w:object>
            </w:r>
            <w:r w:rsidRPr="00D6426E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.</w:t>
            </w: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</w:t>
            </w:r>
          </w:p>
        </w:tc>
        <w:tc>
          <w:tcPr>
            <w:tcW w:w="2380" w:type="dxa"/>
          </w:tcPr>
          <w:p w:rsidR="00835778" w:rsidRPr="00D6426E" w:rsidRDefault="00835778" w:rsidP="008659D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</w:t>
            </w:r>
            <w:r w:rsidRPr="00D6426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B</w:t>
            </w: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  <w:r w:rsidRPr="00D6426E">
              <w:rPr>
                <w:rFonts w:ascii="Times New Roman" w:eastAsia="TimesNewRomanPS-BoldMT" w:hAnsi="Times New Roman" w:cs="Times New Roman"/>
                <w:position w:val="-6"/>
                <w:sz w:val="28"/>
                <w:szCs w:val="28"/>
                <w:lang w:val="sv-SE"/>
              </w:rPr>
              <w:object w:dxaOrig="680" w:dyaOrig="300">
                <v:shape id="_x0000_i1042" type="#_x0000_t75" style="width:33.85pt;height:15.05pt" o:ole="">
                  <v:imagedata r:id="rId41" o:title=""/>
                </v:shape>
                <o:OLEObject Type="Embed" ProgID="Equation.DSMT4" ShapeID="_x0000_i1042" DrawAspect="Content" ObjectID="_1771993882" r:id="rId42"/>
              </w:object>
            </w:r>
            <w:r w:rsidRPr="00D6426E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.</w:t>
            </w: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</w:t>
            </w:r>
          </w:p>
        </w:tc>
        <w:tc>
          <w:tcPr>
            <w:tcW w:w="2380" w:type="dxa"/>
          </w:tcPr>
          <w:p w:rsidR="00835778" w:rsidRPr="00D6426E" w:rsidRDefault="00835778" w:rsidP="008659D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</w:t>
            </w:r>
            <w:r w:rsidRPr="00D6426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</w:t>
            </w: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  <w:r w:rsidRPr="00D6426E">
              <w:rPr>
                <w:rFonts w:ascii="Times New Roman" w:eastAsia="TimesNewRomanPS-BoldMT" w:hAnsi="Times New Roman" w:cs="Times New Roman"/>
                <w:position w:val="-6"/>
                <w:sz w:val="28"/>
                <w:szCs w:val="28"/>
                <w:lang w:val="sv-SE"/>
              </w:rPr>
              <w:object w:dxaOrig="660" w:dyaOrig="300">
                <v:shape id="_x0000_i1043" type="#_x0000_t75" style="width:32.8pt;height:15.05pt" o:ole="">
                  <v:imagedata r:id="rId43" o:title=""/>
                </v:shape>
                <o:OLEObject Type="Embed" ProgID="Equation.DSMT4" ShapeID="_x0000_i1043" DrawAspect="Content" ObjectID="_1771993883" r:id="rId44"/>
              </w:object>
            </w: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20" w:type="dxa"/>
          </w:tcPr>
          <w:p w:rsidR="00835778" w:rsidRPr="00D6426E" w:rsidRDefault="00835778" w:rsidP="008659D7">
            <w:pPr>
              <w:spacing w:after="0" w:line="240" w:lineRule="auto"/>
              <w:jc w:val="both"/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</w:t>
            </w:r>
            <w:r w:rsidRPr="00D6426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D</w:t>
            </w:r>
            <w:r w:rsidRPr="00D6426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  <w:r w:rsidRPr="00D6426E">
              <w:rPr>
                <w:rFonts w:ascii="Times New Roman" w:eastAsia="TimesNewRomanPS-BoldMT" w:hAnsi="Times New Roman" w:cs="Times New Roman"/>
                <w:position w:val="-6"/>
                <w:sz w:val="28"/>
                <w:szCs w:val="28"/>
                <w:lang w:val="sv-SE"/>
              </w:rPr>
              <w:object w:dxaOrig="700" w:dyaOrig="300">
                <v:shape id="_x0000_i1044" type="#_x0000_t75" style="width:35.45pt;height:15.05pt" o:ole="">
                  <v:imagedata r:id="rId45" o:title=""/>
                </v:shape>
                <o:OLEObject Type="Embed" ProgID="Equation.DSMT4" ShapeID="_x0000_i1044" DrawAspect="Content" ObjectID="_1771993884" r:id="rId46"/>
              </w:object>
            </w:r>
            <w:r w:rsidRPr="00D6426E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.</w:t>
            </w:r>
          </w:p>
          <w:p w:rsidR="00835778" w:rsidRPr="00D6426E" w:rsidRDefault="00835778" w:rsidP="008659D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</w:tbl>
    <w:p w:rsidR="00B25254" w:rsidRPr="00D6426E" w:rsidRDefault="00B25254" w:rsidP="008659D7">
      <w:pPr>
        <w:tabs>
          <w:tab w:val="left" w:pos="3975"/>
          <w:tab w:val="left" w:pos="5970"/>
        </w:tabs>
        <w:spacing w:after="0" w:line="240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11.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Dựa vào hình vẽ, hãy chọn khẳng định </w:t>
      </w:r>
      <w:r w:rsidRPr="00D6426E">
        <w:rPr>
          <w:rFonts w:ascii="Times New Roman" w:eastAsia="Calibri" w:hAnsi="Times New Roman" w:cs="Times New Roman"/>
          <w:b/>
          <w:i/>
          <w:sz w:val="28"/>
          <w:szCs w:val="28"/>
          <w:u w:val="single"/>
          <w:lang w:val="fr-FR"/>
        </w:rPr>
        <w:t xml:space="preserve">sai </w:t>
      </w:r>
      <w:r w:rsidRPr="00D6426E">
        <w:rPr>
          <w:rFonts w:ascii="Times New Roman" w:eastAsia="Calibri" w:hAnsi="Times New Roman" w:cs="Times New Roman"/>
          <w:sz w:val="28"/>
          <w:szCs w:val="28"/>
          <w:lang w:val="fr-FR"/>
        </w:rPr>
        <w:t>trong các khẳng định sau đây?</w:t>
      </w:r>
    </w:p>
    <w:p w:rsidR="00B25254" w:rsidRPr="00D6426E" w:rsidRDefault="006A0313" w:rsidP="008659D7">
      <w:pPr>
        <w:tabs>
          <w:tab w:val="left" w:pos="2515"/>
          <w:tab w:val="left" w:pos="3975"/>
          <w:tab w:val="left" w:pos="5970"/>
          <w:tab w:val="left" w:pos="6926"/>
        </w:tabs>
        <w:spacing w:after="0" w:line="240" w:lineRule="auto"/>
        <w:contextualSpacing/>
        <w:mirrorIndents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2362200" cy="542925"/>
                <wp:effectExtent l="0" t="0" r="0" b="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362200" cy="5429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47231" w:rsidRDefault="00847231" w:rsidP="00B25254">
                            <w:pPr>
                              <w:jc w:val="center"/>
                            </w:pPr>
                            <w:r w:rsidRPr="002C43D4">
                              <w:rPr>
                                <w:noProof/>
                              </w:rPr>
                              <w:drawing>
                                <wp:inline distT="0" distB="0" distL="0" distR="0" wp14:anchorId="6E647402" wp14:editId="1EC3719B">
                                  <wp:extent cx="2166620" cy="462000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6620" cy="46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134.8pt;margin-top:.65pt;width:186pt;height:42.75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HAhZAIAAMMEAAAOAAAAZHJzL2Uyb0RvYy54bWysVE1v2zAMvQ/YfxB0X5146ZdRpwgaZBgQ&#10;tEXboWdGlmJh+pqkxO5+/SjZabNup2E5CKRIP5JPj7m67rUie+6DtKam05MJJdww20izrem3p9Wn&#10;C0pCBNOAsobX9IUHej3/+OGqcxUvbWtVwz1BEBOqztW0jdFVRRFYyzWEE+u4waCwXkNE12+LxkOH&#10;6FoV5WRyVnTWN85bxkPA2+UQpPOMLwRn8U6IwCNRNcXeYj59PjfpLOZXUG09uFaysQ34hy40SINF&#10;X6GWEIHsvPwDSkvmbbAinjCrCyuEZDzPgNNMJ++meWzB8TwLkhPcK03h/8Gy2/29J7Kp6YwSAxqf&#10;6AFJA7NVnMwSPZ0LFWY9unufBgxubdn3gIHit0hywpjTC69TLo5H+sz1yyvXvI+E4WX5+azEB6SE&#10;Yex0Vl6Wp6laAdXha+dD/MKtJsmoqce2MsWwX4c4pB5SUjFjV1IpvIdKGdKhGMvzjA8oK6EgYint&#10;cNBgtpSA2qJeWfQZ8ujbBLmE0JI9oGSCVbIZRKJlRKUqqWt6MUm/sV1lUkmetTY29sZFsmK/6bGt&#10;ZG5s84J0ezvoMDi2klhvDSHeg0fhIR+4TPEOD6EsDmFHi5LW+p9/u0/5qAeMUtKhkLHpHzvwnBL1&#10;1aBSLqezWVJ+dman5yU6/jiyOY6Ynb6xOPgU19axbKb8qA6m8FY/484tUlUMgWFYe6BydG7isGC4&#10;tYwvFjkN1e4grs2jYwk8UZaYfuqfwbvxhSNq49YeRA/Vu4cecoenXuyiFTKr4I3XUZK4KVlH41an&#10;VTz2c9bbf8/8FwAAAP//AwBQSwMEFAAGAAgAAAAhAHF3sV3cAAAABQEAAA8AAABkcnMvZG93bnJl&#10;di54bWxMj8FOwzAQRO9I/IO1SFwQdUhRE4U4FapAKlyAkgNHJ17iiHgdxW4a/p7lBMfZWc28KbeL&#10;G8SMU+g9KbhZJSCQWm966hTU74/XOYgQNRk9eEIF3xhgW52flbow/kRvOB9iJziEQqEV2BjHQsrQ&#10;WnQ6rPyIxN6nn5yOLKdOmkmfONwNMk2SjXS6J26wesSdxfbrcHQKrl4ebu3T/jl53c91PQ4fTbZL&#10;M6UuL5b7OxARl/j3DL/4jA4VMzX+SCaIQQEPiXxdg2BznaWsGwX5JgdZlfI/ffUDAAD//wMAUEsB&#10;Ai0AFAAGAAgAAAAhALaDOJL+AAAA4QEAABMAAAAAAAAAAAAAAAAAAAAAAFtDb250ZW50X1R5cGVz&#10;XS54bWxQSwECLQAUAAYACAAAACEAOP0h/9YAAACUAQAACwAAAAAAAAAAAAAAAAAvAQAAX3JlbHMv&#10;LnJlbHNQSwECLQAUAAYACAAAACEA/ohwIWQCAADDBAAADgAAAAAAAAAAAAAAAAAuAgAAZHJzL2Uy&#10;b0RvYy54bWxQSwECLQAUAAYACAAAACEAcXexXdwAAAAFAQAADwAAAAAAAAAAAAAAAAC+BAAAZHJz&#10;L2Rvd25yZXYueG1sUEsFBgAAAAAEAAQA8wAAAMcFAAAAAA==&#10;" filled="f" stroked="f" strokeweight="1pt">
                <v:path arrowok="t"/>
                <v:textbox>
                  <w:txbxContent>
                    <w:p w:rsidR="00847231" w:rsidRDefault="00847231" w:rsidP="00B25254">
                      <w:pPr>
                        <w:jc w:val="center"/>
                      </w:pPr>
                      <w:r w:rsidRPr="002C43D4">
                        <w:rPr>
                          <w:noProof/>
                        </w:rPr>
                        <w:drawing>
                          <wp:inline distT="0" distB="0" distL="0" distR="0" wp14:anchorId="6E647402" wp14:editId="1EC3719B">
                            <wp:extent cx="2166620" cy="462000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6620" cy="46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B25254" w:rsidRPr="00D6426E">
        <w:rPr>
          <w:rFonts w:ascii="Times New Roman" w:eastAsia="Times New Roman" w:hAnsi="Times New Roman" w:cs="Times New Roman"/>
          <w:sz w:val="28"/>
          <w:szCs w:val="28"/>
        </w:rPr>
        <w:t xml:space="preserve">            A.  Ba điểm A, B, C thẳng hàng.</w:t>
      </w:r>
    </w:p>
    <w:p w:rsidR="00B25254" w:rsidRPr="00D6426E" w:rsidRDefault="00B25254" w:rsidP="008659D7">
      <w:pPr>
        <w:tabs>
          <w:tab w:val="left" w:pos="2515"/>
          <w:tab w:val="left" w:pos="3975"/>
          <w:tab w:val="left" w:pos="5970"/>
          <w:tab w:val="left" w:pos="6926"/>
        </w:tabs>
        <w:spacing w:after="0" w:line="240" w:lineRule="auto"/>
        <w:contextualSpacing/>
        <w:mirrorIndents/>
        <w:rPr>
          <w:rFonts w:ascii="Times New Roman" w:eastAsia="Times New Roman" w:hAnsi="Times New Roman" w:cs="Times New Roman"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sz w:val="28"/>
          <w:szCs w:val="28"/>
        </w:rPr>
        <w:t xml:space="preserve">            B.  Điểm C nằm giữa 2 điểm A và B.</w:t>
      </w:r>
    </w:p>
    <w:p w:rsidR="00B25254" w:rsidRPr="00D6426E" w:rsidRDefault="00B25254" w:rsidP="008659D7">
      <w:pPr>
        <w:pStyle w:val="ListParagraph"/>
        <w:tabs>
          <w:tab w:val="left" w:pos="2515"/>
          <w:tab w:val="left" w:pos="3975"/>
          <w:tab w:val="left" w:pos="5970"/>
          <w:tab w:val="left" w:pos="6926"/>
        </w:tabs>
        <w:spacing w:after="0" w:line="240" w:lineRule="auto"/>
        <w:ind w:left="0"/>
        <w:mirrorIndents/>
        <w:rPr>
          <w:rFonts w:ascii="Times New Roman" w:eastAsia="Times New Roman" w:hAnsi="Times New Roman" w:cs="Times New Roman"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sz w:val="28"/>
          <w:szCs w:val="28"/>
        </w:rPr>
        <w:t xml:space="preserve">            C.  Điểm B nằm giữa 2 điểm A và C.</w:t>
      </w:r>
    </w:p>
    <w:p w:rsidR="00B25254" w:rsidRPr="00D6426E" w:rsidRDefault="00B25254" w:rsidP="008659D7">
      <w:pPr>
        <w:pStyle w:val="ListParagraph"/>
        <w:tabs>
          <w:tab w:val="left" w:pos="2515"/>
          <w:tab w:val="left" w:pos="3975"/>
          <w:tab w:val="left" w:pos="5970"/>
          <w:tab w:val="left" w:pos="6926"/>
        </w:tabs>
        <w:spacing w:after="0" w:line="240" w:lineRule="auto"/>
        <w:ind w:left="0"/>
        <w:mirrorIndents/>
        <w:rPr>
          <w:rFonts w:ascii="Times New Roman" w:eastAsia="Times New Roman" w:hAnsi="Times New Roman" w:cs="Times New Roman"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sz w:val="28"/>
          <w:szCs w:val="28"/>
        </w:rPr>
        <w:t xml:space="preserve">            D.  hai điểm Avà B nằm cùng phía đối với điểm C.</w:t>
      </w:r>
    </w:p>
    <w:p w:rsidR="00B25254" w:rsidRPr="00D6426E" w:rsidRDefault="00B25254" w:rsidP="008659D7">
      <w:pPr>
        <w:tabs>
          <w:tab w:val="left" w:pos="2515"/>
          <w:tab w:val="left" w:pos="3975"/>
          <w:tab w:val="left" w:pos="5970"/>
          <w:tab w:val="left" w:pos="6926"/>
        </w:tabs>
        <w:spacing w:after="0" w:line="240" w:lineRule="auto"/>
        <w:mirrorIndents/>
        <w:jc w:val="both"/>
        <w:rPr>
          <w:rFonts w:ascii="Times New Roman" w:eastAsia="Calibri" w:hAnsi="Times New Roman" w:cs="Times New Roman"/>
          <w:bCs/>
          <w:sz w:val="28"/>
          <w:szCs w:val="28"/>
          <w:lang w:val="nl-NL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12. </w:t>
      </w:r>
      <w:r w:rsidRPr="00D6426E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Dựa vào hình vẽ, hãy chọn khẳng định đúng trong các khẳng định sau? </w:t>
      </w:r>
    </w:p>
    <w:tbl>
      <w:tblPr>
        <w:tblW w:w="10773" w:type="dxa"/>
        <w:tblInd w:w="108" w:type="dxa"/>
        <w:tblLook w:val="0000" w:firstRow="0" w:lastRow="0" w:firstColumn="0" w:lastColumn="0" w:noHBand="0" w:noVBand="0"/>
      </w:tblPr>
      <w:tblGrid>
        <w:gridCol w:w="7088"/>
        <w:gridCol w:w="3685"/>
      </w:tblGrid>
      <w:tr w:rsidR="00B25254" w:rsidRPr="00D6426E" w:rsidTr="00742837">
        <w:trPr>
          <w:trHeight w:val="1229"/>
        </w:trPr>
        <w:tc>
          <w:tcPr>
            <w:tcW w:w="7088" w:type="dxa"/>
          </w:tcPr>
          <w:p w:rsidR="00B25254" w:rsidRPr="00D6426E" w:rsidRDefault="00B25254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       A. Hai đường thẳng AB và AC song song với nhau. </w:t>
            </w:r>
          </w:p>
          <w:p w:rsidR="00B25254" w:rsidRPr="00D6426E" w:rsidRDefault="00B25254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       B. Hai đường thẳng AB và AC có ba điểm chung</w:t>
            </w:r>
          </w:p>
          <w:p w:rsidR="00B25254" w:rsidRPr="00D6426E" w:rsidRDefault="00B25254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       C. Hai đường thẳng AB và AC cắt nhau.</w:t>
            </w:r>
          </w:p>
          <w:p w:rsidR="00B25254" w:rsidRPr="00D6426E" w:rsidRDefault="00B25254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       D. Hai đường thẳ</w:t>
            </w:r>
            <w:r w:rsidR="000E286F" w:rsidRPr="00D6426E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ng AB và AC không có</w:t>
            </w:r>
            <w:r w:rsidRPr="00D6426E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điểm chung.</w:t>
            </w:r>
          </w:p>
        </w:tc>
        <w:tc>
          <w:tcPr>
            <w:tcW w:w="3685" w:type="dxa"/>
          </w:tcPr>
          <w:p w:rsidR="00B25254" w:rsidRPr="00D6426E" w:rsidRDefault="00B25254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678E160" wp14:editId="066AF8E5">
                  <wp:extent cx="1885950" cy="88441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25" cy="914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25254" w:rsidRPr="00D6426E" w:rsidRDefault="00B25254" w:rsidP="008659D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II. PHẦN TỰ LUẬN: (7,0 điểm)</w:t>
      </w:r>
    </w:p>
    <w:p w:rsidR="0029655F" w:rsidRPr="00D6426E" w:rsidRDefault="005D3B82" w:rsidP="008659D7">
      <w:pPr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13. </w:t>
      </w:r>
      <w:r w:rsidRPr="00D6426E">
        <w:rPr>
          <w:rFonts w:ascii="Times New Roman" w:eastAsia="Calibri" w:hAnsi="Times New Roman" w:cs="Times New Roman"/>
          <w:bCs/>
          <w:sz w:val="28"/>
          <w:szCs w:val="28"/>
        </w:rPr>
        <w:t>(1 điểm)</w:t>
      </w: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 </w:t>
      </w:r>
      <w:r w:rsidR="00D6426E">
        <w:rPr>
          <w:rFonts w:ascii="Times New Roman" w:hAnsi="Times New Roman" w:cs="Times New Roman"/>
          <w:sz w:val="28"/>
          <w:szCs w:val="28"/>
          <w:lang w:val="vi-VN"/>
        </w:rPr>
        <w:t xml:space="preserve">Sắp xếp </w:t>
      </w:r>
      <w:r w:rsidRPr="00D6426E">
        <w:rPr>
          <w:rFonts w:ascii="Times New Roman" w:hAnsi="Times New Roman" w:cs="Times New Roman"/>
          <w:sz w:val="28"/>
          <w:szCs w:val="28"/>
        </w:rPr>
        <w:t>các phân số sau theo thứ tự từ bé đến lớn :</w:t>
      </w:r>
      <w:r w:rsidRPr="00D6426E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D6426E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 id="_x0000_i1045" type="#_x0000_t75" style="width:43pt;height:30.65pt" o:ole="">
            <v:imagedata r:id="rId49" o:title=""/>
          </v:shape>
          <o:OLEObject Type="Embed" ProgID="Equation.DSMT4" ShapeID="_x0000_i1045" DrawAspect="Content" ObjectID="_1771993885" r:id="rId50"/>
        </w:object>
      </w:r>
    </w:p>
    <w:p w:rsidR="00B25254" w:rsidRPr="00D6426E" w:rsidRDefault="00E11E8E" w:rsidP="008659D7">
      <w:pPr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>Câu 14</w:t>
      </w:r>
      <w:r w:rsidR="00B25254"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  <w:r w:rsidRPr="00D6426E">
        <w:rPr>
          <w:rFonts w:ascii="Times New Roman" w:eastAsia="Calibri" w:hAnsi="Times New Roman" w:cs="Times New Roman"/>
          <w:bCs/>
          <w:sz w:val="28"/>
          <w:szCs w:val="28"/>
          <w:lang w:val="nl-NL"/>
        </w:rPr>
        <w:t>(1,5</w:t>
      </w:r>
      <w:r w:rsidR="00B25254" w:rsidRPr="00D6426E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điểm)  </w:t>
      </w:r>
      <w:r w:rsidR="00B25254" w:rsidRPr="00D6426E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Thực hiện phép tính.</w:t>
      </w:r>
    </w:p>
    <w:p w:rsidR="00D6426E" w:rsidRPr="00D6426E" w:rsidRDefault="00D6426E" w:rsidP="00D6426E">
      <w:pPr>
        <w:spacing w:after="0" w:line="240" w:lineRule="auto"/>
        <w:jc w:val="both"/>
        <w:rPr>
          <w:rFonts w:ascii="Times New Roman" w:eastAsia="Malgun Gothic" w:hAnsi="Times New Roman" w:cs="Times New Roman"/>
          <w:sz w:val="24"/>
          <w:szCs w:val="24"/>
          <w:lang w:val="nl-NL" w:eastAsia="ko-KR"/>
        </w:rPr>
      </w:pPr>
      <w:r w:rsidRPr="00D6426E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 xml:space="preserve">a) </w:t>
      </w:r>
      <w:r w:rsidRPr="00D6426E">
        <w:rPr>
          <w:rFonts w:ascii="Times New Roman" w:eastAsia="Malgun Gothic" w:hAnsi="Times New Roman" w:cs="Times New Roman"/>
          <w:position w:val="-24"/>
          <w:sz w:val="24"/>
          <w:szCs w:val="24"/>
          <w:lang w:val="nl-NL" w:eastAsia="ko-KR"/>
        </w:rPr>
        <w:object w:dxaOrig="1900" w:dyaOrig="620">
          <v:shape id="_x0000_i1046" type="#_x0000_t75" style="width:97.25pt;height:30.65pt" o:ole="">
            <v:imagedata r:id="rId51" o:title=""/>
          </v:shape>
          <o:OLEObject Type="Embed" ProgID="Equation.DSMT4" ShapeID="_x0000_i1046" DrawAspect="Content" ObjectID="_1771993886" r:id="rId52"/>
        </w:object>
      </w:r>
      <w:r w:rsidRPr="00D6426E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 xml:space="preserve"> </w:t>
      </w:r>
      <w:r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 w:rsidRPr="00D6426E">
        <w:rPr>
          <w:rFonts w:ascii="Times New Roman" w:eastAsia="Calibri" w:hAnsi="Times New Roman" w:cs="Times New Roman"/>
          <w:sz w:val="24"/>
          <w:szCs w:val="24"/>
        </w:rPr>
        <w:t xml:space="preserve">b)  </w:t>
      </w:r>
      <w:r w:rsidRPr="00D6426E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1240" w:dyaOrig="620">
          <v:shape id="_x0000_i1047" type="#_x0000_t75" style="width:61.25pt;height:30.65pt" o:ole="">
            <v:imagedata r:id="rId53" o:title=""/>
          </v:shape>
          <o:OLEObject Type="Embed" ProgID="Equation.DSMT4" ShapeID="_x0000_i1047" DrawAspect="Content" ObjectID="_1771993887" r:id="rId54"/>
        </w:object>
      </w:r>
      <w:r w:rsidRPr="00D6426E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 w:rsidRPr="00D6426E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 w:rsidRPr="00D6426E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 w:rsidRPr="00D6426E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 w:rsidRPr="00D6426E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 w:rsidRPr="00D6426E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ab/>
      </w:r>
      <w:r w:rsidRPr="00D6426E">
        <w:rPr>
          <w:rFonts w:ascii="Times New Roman" w:eastAsia="Calibri" w:hAnsi="Times New Roman" w:cs="Times New Roman"/>
          <w:sz w:val="24"/>
          <w:szCs w:val="24"/>
        </w:rPr>
        <w:t>c</w:t>
      </w:r>
      <w:r w:rsidRPr="00D6426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Pr="00D6426E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020" w:dyaOrig="680">
          <v:shape id="_x0000_i1048" type="#_x0000_t75" style="width:102.65pt;height:36pt" o:ole="">
            <v:imagedata r:id="rId55" o:title=""/>
          </v:shape>
          <o:OLEObject Type="Embed" ProgID="Equation.DSMT4" ShapeID="_x0000_i1048" DrawAspect="Content" ObjectID="_1771993888" r:id="rId56"/>
        </w:object>
      </w:r>
      <w:r w:rsidRPr="00D6426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6426E">
        <w:rPr>
          <w:rFonts w:ascii="Times New Roman" w:eastAsia="Calibri" w:hAnsi="Times New Roman" w:cs="Times New Roman"/>
          <w:sz w:val="24"/>
          <w:szCs w:val="24"/>
        </w:rPr>
        <w:t xml:space="preserve">         </w:t>
      </w:r>
    </w:p>
    <w:p w:rsidR="00E11E8E" w:rsidRPr="00D6426E" w:rsidRDefault="00E11E8E" w:rsidP="008659D7">
      <w:pPr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15 </w:t>
      </w:r>
      <w:r w:rsidR="00E73AFC" w:rsidRPr="00D6426E">
        <w:rPr>
          <w:rFonts w:ascii="Times New Roman" w:eastAsia="Calibri" w:hAnsi="Times New Roman" w:cs="Times New Roman"/>
          <w:bCs/>
          <w:sz w:val="28"/>
          <w:szCs w:val="28"/>
        </w:rPr>
        <w:t>(</w:t>
      </w:r>
      <w:r w:rsidR="00D6426E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0,5</w:t>
      </w:r>
      <w:r w:rsidR="00A00ADF" w:rsidRPr="00D6426E">
        <w:rPr>
          <w:rFonts w:ascii="Times New Roman" w:eastAsia="Calibri" w:hAnsi="Times New Roman" w:cs="Times New Roman"/>
          <w:bCs/>
          <w:sz w:val="28"/>
          <w:szCs w:val="28"/>
        </w:rPr>
        <w:t xml:space="preserve"> điểm)</w:t>
      </w:r>
      <w:r w:rsidR="00A00ADF"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 </w:t>
      </w:r>
    </w:p>
    <w:p w:rsidR="001B58D6" w:rsidRPr="00D6426E" w:rsidRDefault="001B58D6" w:rsidP="008659D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D6426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Viết các phân số thập phân </w:t>
      </w:r>
      <w:r w:rsidR="00D6426E" w:rsidRPr="00D6426E">
        <w:rPr>
          <w:rFonts w:ascii="Times New Roman" w:eastAsia="Calibri" w:hAnsi="Times New Roman" w:cs="Times New Roman"/>
          <w:b/>
          <w:bCs/>
          <w:position w:val="-24"/>
          <w:sz w:val="28"/>
          <w:szCs w:val="28"/>
        </w:rPr>
        <w:object w:dxaOrig="1080" w:dyaOrig="620">
          <v:shape id="_x0000_i1049" type="#_x0000_t75" style="width:54.25pt;height:30.65pt" o:ole="">
            <v:imagedata r:id="rId57" o:title=""/>
          </v:shape>
          <o:OLEObject Type="Embed" ProgID="Equation.DSMT4" ShapeID="_x0000_i1049" DrawAspect="Content" ObjectID="_1771993889" r:id="rId58"/>
        </w:object>
      </w: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D6426E">
        <w:rPr>
          <w:rFonts w:ascii="Times New Roman" w:eastAsia="Calibri" w:hAnsi="Times New Roman" w:cs="Times New Roman"/>
          <w:bCs/>
          <w:sz w:val="28"/>
          <w:szCs w:val="28"/>
        </w:rPr>
        <w:t>dưới dạng số thập phân rồi tìm số đối của các số thập phân đó.</w:t>
      </w:r>
    </w:p>
    <w:p w:rsidR="00E11E8E" w:rsidRPr="00D6426E" w:rsidRDefault="00E73AFC" w:rsidP="008659D7">
      <w:pPr>
        <w:tabs>
          <w:tab w:val="left" w:pos="6945"/>
        </w:tabs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D6426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Câu 16: </w:t>
      </w:r>
      <w:r w:rsidRPr="00D6426E">
        <w:rPr>
          <w:rFonts w:ascii="Times New Roman" w:eastAsia="Calibri" w:hAnsi="Times New Roman" w:cs="Times New Roman"/>
          <w:bCs/>
          <w:sz w:val="28"/>
          <w:szCs w:val="28"/>
        </w:rPr>
        <w:t>(1</w:t>
      </w:r>
      <w:r w:rsidR="00700803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,5</w:t>
      </w:r>
      <w:r w:rsidRPr="00D6426E">
        <w:rPr>
          <w:rFonts w:ascii="Times New Roman" w:eastAsia="Calibri" w:hAnsi="Times New Roman" w:cs="Times New Roman"/>
          <w:bCs/>
          <w:sz w:val="28"/>
          <w:szCs w:val="28"/>
        </w:rPr>
        <w:t xml:space="preserve"> điểm)</w:t>
      </w: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 </w:t>
      </w:r>
      <w:r w:rsidRPr="00D6426E">
        <w:rPr>
          <w:rFonts w:ascii="Times New Roman" w:eastAsia="Calibri" w:hAnsi="Times New Roman" w:cs="Times New Roman"/>
          <w:bCs/>
          <w:sz w:val="28"/>
          <w:szCs w:val="28"/>
        </w:rPr>
        <w:t>Tìm x biết</w:t>
      </w:r>
    </w:p>
    <w:p w:rsidR="00E73AFC" w:rsidRPr="00D6426E" w:rsidRDefault="00E73AFC" w:rsidP="008659D7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D6426E">
        <w:rPr>
          <w:rFonts w:ascii="Times New Roman" w:eastAsia="Calibri" w:hAnsi="Times New Roman" w:cs="Times New Roman"/>
          <w:bCs/>
          <w:sz w:val="28"/>
          <w:szCs w:val="28"/>
        </w:rPr>
        <w:t xml:space="preserve">a) </w:t>
      </w:r>
      <w:r w:rsidR="006B7128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3</w:t>
      </w:r>
      <w:r w:rsidRPr="00D6426E">
        <w:rPr>
          <w:rFonts w:ascii="Times New Roman" w:eastAsia="Calibri" w:hAnsi="Times New Roman" w:cs="Times New Roman"/>
          <w:bCs/>
          <w:sz w:val="28"/>
          <w:szCs w:val="28"/>
        </w:rPr>
        <w:t>,</w:t>
      </w:r>
      <w:r w:rsidR="006B7128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2</w:t>
      </w:r>
      <w:r w:rsidR="006B7128">
        <w:rPr>
          <w:rFonts w:ascii="Times New Roman" w:eastAsia="Calibri" w:hAnsi="Times New Roman" w:cs="Times New Roman"/>
          <w:bCs/>
          <w:sz w:val="28"/>
          <w:szCs w:val="28"/>
        </w:rPr>
        <w:t xml:space="preserve"> . x = -</w:t>
      </w:r>
      <w:r w:rsidRPr="00D6426E">
        <w:rPr>
          <w:rFonts w:ascii="Times New Roman" w:eastAsia="Calibri" w:hAnsi="Times New Roman" w:cs="Times New Roman"/>
          <w:bCs/>
          <w:sz w:val="28"/>
          <w:szCs w:val="28"/>
        </w:rPr>
        <w:t>6,4                            b)</w:t>
      </w:r>
      <w:r w:rsidR="00D6426E" w:rsidRPr="00D6426E">
        <w:rPr>
          <w:rFonts w:ascii="Times New Roman" w:eastAsia="Times New Roman" w:hAnsi="Times New Roman" w:cs="Times New Roman"/>
          <w:color w:val="002060"/>
          <w:position w:val="-10"/>
          <w:sz w:val="28"/>
          <w:szCs w:val="28"/>
          <w:lang w:val="nl-NL"/>
        </w:rPr>
        <w:object w:dxaOrig="1980" w:dyaOrig="320">
          <v:shape id="_x0000_i1050" type="#_x0000_t75" style="width:104.25pt;height:16.65pt" o:ole="">
            <v:imagedata r:id="rId59" o:title=""/>
          </v:shape>
          <o:OLEObject Type="Embed" ProgID="Equation.DSMT4" ShapeID="_x0000_i1050" DrawAspect="Content" ObjectID="_1771993890" r:id="rId60"/>
        </w:object>
      </w:r>
      <w:r w:rsidR="00F4120F">
        <w:rPr>
          <w:rFonts w:ascii="Times New Roman" w:eastAsia="Times New Roman" w:hAnsi="Times New Roman" w:cs="Times New Roman"/>
          <w:color w:val="002060"/>
          <w:sz w:val="28"/>
          <w:szCs w:val="28"/>
          <w:lang w:val="nl-NL"/>
        </w:rPr>
        <w:tab/>
      </w:r>
      <w:r w:rsidR="00F4120F">
        <w:rPr>
          <w:rFonts w:ascii="Times New Roman" w:eastAsia="Times New Roman" w:hAnsi="Times New Roman" w:cs="Times New Roman"/>
          <w:color w:val="002060"/>
          <w:sz w:val="28"/>
          <w:szCs w:val="28"/>
          <w:lang w:val="nl-NL"/>
        </w:rPr>
        <w:tab/>
      </w:r>
      <w:r w:rsidR="00F4120F">
        <w:rPr>
          <w:rFonts w:ascii="Times New Roman" w:eastAsia="Times New Roman" w:hAnsi="Times New Roman" w:cs="Times New Roman"/>
          <w:color w:val="002060"/>
          <w:sz w:val="28"/>
          <w:szCs w:val="28"/>
          <w:lang w:val="nl-NL"/>
        </w:rPr>
        <w:tab/>
      </w:r>
      <w:r w:rsidR="00F4120F">
        <w:rPr>
          <w:rFonts w:ascii="Times New Roman" w:eastAsia="Times New Roman" w:hAnsi="Times New Roman" w:cs="Times New Roman"/>
          <w:color w:val="002060"/>
          <w:sz w:val="28"/>
          <w:szCs w:val="28"/>
          <w:lang w:val="vi-VN"/>
        </w:rPr>
        <w:t xml:space="preserve">c) </w:t>
      </w:r>
      <w:r w:rsidR="00D6426E" w:rsidRPr="00D6426E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1380" w:dyaOrig="620">
          <v:shape id="_x0000_i1051" type="#_x0000_t75" style="width:66.65pt;height:30.65pt" o:ole="">
            <v:imagedata r:id="rId61" o:title=""/>
          </v:shape>
          <o:OLEObject Type="Embed" ProgID="Equation.DSMT4" ShapeID="_x0000_i1051" DrawAspect="Content" ObjectID="_1771993891" r:id="rId62"/>
        </w:object>
      </w:r>
    </w:p>
    <w:p w:rsidR="00847231" w:rsidRDefault="00C1598D" w:rsidP="008659D7">
      <w:pPr>
        <w:tabs>
          <w:tab w:val="left" w:pos="6945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8"/>
          <w:szCs w:val="28"/>
        </w:rPr>
      </w:pPr>
      <w:r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>Câu 17</w:t>
      </w:r>
      <w:r w:rsidR="00B25254" w:rsidRPr="00D6426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  <w:r w:rsidR="008659D7" w:rsidRPr="00D6426E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>(1,5</w:t>
      </w:r>
      <w:r w:rsidR="00B25254" w:rsidRPr="00D6426E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điểm )</w:t>
      </w:r>
      <w:r w:rsidR="00B25254" w:rsidRPr="00D6426E">
        <w:rPr>
          <w:rFonts w:ascii="Times New Roman" w:eastAsia="Calibri" w:hAnsi="Times New Roman" w:cs="Times New Roman"/>
          <w:b/>
          <w:bCs/>
          <w:iCs/>
          <w:sz w:val="28"/>
          <w:szCs w:val="28"/>
          <w:lang w:val="nl-NL"/>
        </w:rPr>
        <w:t xml:space="preserve"> </w:t>
      </w:r>
      <w:r w:rsidR="0071376A" w:rsidRPr="00D6426E">
        <w:rPr>
          <w:rFonts w:ascii="Times New Roman" w:eastAsia="Calibri" w:hAnsi="Times New Roman" w:cs="Times New Roman"/>
          <w:sz w:val="28"/>
          <w:szCs w:val="28"/>
        </w:rPr>
        <w:t xml:space="preserve">Khối 6 của </w:t>
      </w:r>
      <w:r w:rsidR="00474F7F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một </w:t>
      </w:r>
      <w:r w:rsidR="0071376A" w:rsidRPr="00D6426E">
        <w:rPr>
          <w:rFonts w:ascii="Times New Roman" w:eastAsia="Calibri" w:hAnsi="Times New Roman" w:cs="Times New Roman"/>
          <w:sz w:val="28"/>
          <w:szCs w:val="28"/>
        </w:rPr>
        <w:t xml:space="preserve">trường THCS có 114 học sinh được chia thành ba lớp 6A, 6B, 6C. Biết học sinh lớp 6A bằng </w:t>
      </w:r>
      <w:r w:rsidR="0071376A"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20" w:dyaOrig="620">
          <v:shape id="_x0000_i1052" type="#_x0000_t75" style="width:10.75pt;height:30.65pt" o:ole="">
            <v:imagedata r:id="rId63" o:title=""/>
          </v:shape>
          <o:OLEObject Type="Embed" ProgID="Equation.DSMT4" ShapeID="_x0000_i1052" DrawAspect="Content" ObjectID="_1771993892" r:id="rId64"/>
        </w:object>
      </w:r>
      <w:r w:rsidR="0071376A" w:rsidRPr="00D6426E">
        <w:rPr>
          <w:rFonts w:ascii="Times New Roman" w:eastAsia="Calibri" w:hAnsi="Times New Roman" w:cs="Times New Roman"/>
          <w:sz w:val="28"/>
          <w:szCs w:val="28"/>
        </w:rPr>
        <w:t xml:space="preserve"> số học sinh cả khối 6. Số học sinh lớp 6A bằng </w:t>
      </w:r>
      <w:r w:rsidR="0071376A" w:rsidRPr="00D6426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20" w:dyaOrig="620">
          <v:shape id="_x0000_i1053" type="#_x0000_t75" style="width:20.4pt;height:30.65pt" o:ole="">
            <v:imagedata r:id="rId65" o:title=""/>
          </v:shape>
          <o:OLEObject Type="Embed" ProgID="Equation.DSMT4" ShapeID="_x0000_i1053" DrawAspect="Content" ObjectID="_1771993893" r:id="rId66"/>
        </w:object>
      </w:r>
      <w:r w:rsidR="0071376A" w:rsidRPr="00D6426E">
        <w:rPr>
          <w:rFonts w:ascii="Times New Roman" w:eastAsia="Calibri" w:hAnsi="Times New Roman" w:cs="Times New Roman"/>
          <w:sz w:val="28"/>
          <w:szCs w:val="28"/>
        </w:rPr>
        <w:t xml:space="preserve"> số học sinh lớp 6B. Tính số học sinh lớp 6C của trường đó?</w:t>
      </w:r>
    </w:p>
    <w:p w:rsidR="00847231" w:rsidRDefault="00847231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B25254" w:rsidRPr="00D6426E" w:rsidRDefault="00B25254" w:rsidP="008659D7">
      <w:pPr>
        <w:tabs>
          <w:tab w:val="left" w:pos="6945"/>
        </w:tabs>
        <w:spacing w:after="0" w:line="240" w:lineRule="auto"/>
        <w:ind w:left="567" w:hanging="567"/>
        <w:rPr>
          <w:rFonts w:ascii="Times New Roman" w:eastAsia="Times New Roman" w:hAnsi="Times New Roman" w:cs="Times New Roman"/>
          <w:sz w:val="28"/>
          <w:szCs w:val="28"/>
          <w:lang w:val="nl-NL"/>
        </w:rPr>
      </w:pPr>
    </w:p>
    <w:p w:rsidR="00B25254" w:rsidRPr="00847231" w:rsidRDefault="00C1598D" w:rsidP="008659D7">
      <w:pPr>
        <w:spacing w:after="0" w:line="240" w:lineRule="auto"/>
        <w:rPr>
          <w:rFonts w:ascii="Times New Roman" w:eastAsia="Calibri" w:hAnsi="Times New Roman" w:cs="Times New Roman"/>
          <w:bCs/>
          <w:iCs/>
          <w:sz w:val="56"/>
          <w:szCs w:val="28"/>
          <w:lang w:val="nl-NL"/>
        </w:rPr>
      </w:pPr>
      <w:r w:rsidRPr="00847231">
        <w:rPr>
          <w:rFonts w:ascii="Times New Roman" w:eastAsia="Calibri" w:hAnsi="Times New Roman" w:cs="Times New Roman"/>
          <w:b/>
          <w:bCs/>
          <w:sz w:val="56"/>
          <w:szCs w:val="28"/>
          <w:lang w:val="nl-NL"/>
        </w:rPr>
        <w:t>Câu 18</w:t>
      </w:r>
      <w:r w:rsidR="00B25254" w:rsidRPr="00847231">
        <w:rPr>
          <w:rFonts w:ascii="Times New Roman" w:eastAsia="Calibri" w:hAnsi="Times New Roman" w:cs="Times New Roman"/>
          <w:b/>
          <w:bCs/>
          <w:sz w:val="56"/>
          <w:szCs w:val="28"/>
          <w:lang w:val="nl-NL"/>
        </w:rPr>
        <w:t>.</w:t>
      </w:r>
      <w:r w:rsidR="00B25254" w:rsidRPr="00847231">
        <w:rPr>
          <w:rFonts w:ascii="Times New Roman" w:eastAsia="Calibri" w:hAnsi="Times New Roman" w:cs="Times New Roman"/>
          <w:bCs/>
          <w:iCs/>
          <w:sz w:val="56"/>
          <w:szCs w:val="28"/>
          <w:lang w:val="nl-NL"/>
        </w:rPr>
        <w:t xml:space="preserve"> (1,0 điểm )</w:t>
      </w:r>
      <w:r w:rsidR="00B25254" w:rsidRPr="00847231">
        <w:rPr>
          <w:rFonts w:ascii="Times New Roman" w:eastAsia="Calibri" w:hAnsi="Times New Roman" w:cs="Times New Roman"/>
          <w:b/>
          <w:bCs/>
          <w:iCs/>
          <w:sz w:val="56"/>
          <w:szCs w:val="28"/>
          <w:lang w:val="nl-NL"/>
        </w:rPr>
        <w:t xml:space="preserve"> </w:t>
      </w:r>
      <w:r w:rsidR="00B25254" w:rsidRPr="00847231">
        <w:rPr>
          <w:rFonts w:ascii="Times New Roman" w:eastAsia="Calibri" w:hAnsi="Times New Roman" w:cs="Times New Roman"/>
          <w:bCs/>
          <w:iCs/>
          <w:sz w:val="56"/>
          <w:szCs w:val="28"/>
          <w:lang w:val="nl-NL"/>
        </w:rPr>
        <w:t xml:space="preserve">Một bà đi chợ bán trứng, lần đầu bà bán được </w:t>
      </w:r>
      <w:r w:rsidR="00847231" w:rsidRPr="00847231">
        <w:rPr>
          <w:rFonts w:ascii="Times New Roman" w:eastAsia="Calibri" w:hAnsi="Times New Roman" w:cs="Times New Roman"/>
          <w:position w:val="-24"/>
          <w:sz w:val="56"/>
          <w:szCs w:val="28"/>
          <w:lang w:val="vi-VN"/>
        </w:rPr>
        <w:object w:dxaOrig="240" w:dyaOrig="620">
          <v:shape id="_x0000_i1054" type="#_x0000_t75" style="width:19.9pt;height:51.6pt" o:ole="">
            <v:imagedata r:id="rId67" o:title=""/>
          </v:shape>
          <o:OLEObject Type="Embed" ProgID="Equation.DSMT4" ShapeID="_x0000_i1054" DrawAspect="Content" ObjectID="_1771993894" r:id="rId68"/>
        </w:object>
      </w:r>
      <w:r w:rsidR="00B25254" w:rsidRPr="00847231">
        <w:rPr>
          <w:rFonts w:ascii="Times New Roman" w:eastAsia="Calibri" w:hAnsi="Times New Roman" w:cs="Times New Roman"/>
          <w:bCs/>
          <w:iCs/>
          <w:sz w:val="56"/>
          <w:szCs w:val="28"/>
          <w:lang w:val="nl-NL"/>
        </w:rPr>
        <w:t xml:space="preserve"> số trứng,lần thứ hai bà bán được </w:t>
      </w:r>
      <w:r w:rsidR="00847231" w:rsidRPr="00847231">
        <w:rPr>
          <w:rFonts w:ascii="Times New Roman" w:eastAsia="Calibri" w:hAnsi="Times New Roman" w:cs="Times New Roman"/>
          <w:position w:val="-24"/>
          <w:sz w:val="56"/>
          <w:szCs w:val="28"/>
          <w:lang w:val="vi-VN"/>
        </w:rPr>
        <w:object w:dxaOrig="240" w:dyaOrig="620">
          <v:shape id="_x0000_i1055" type="#_x0000_t75" style="width:23.1pt;height:60.2pt" o:ole="">
            <v:imagedata r:id="rId69" o:title=""/>
          </v:shape>
          <o:OLEObject Type="Embed" ProgID="Equation.DSMT4" ShapeID="_x0000_i1055" DrawAspect="Content" ObjectID="_1771993895" r:id="rId70"/>
        </w:object>
      </w:r>
      <w:r w:rsidR="00B25254" w:rsidRPr="00847231">
        <w:rPr>
          <w:rFonts w:ascii="Times New Roman" w:eastAsia="Calibri" w:hAnsi="Times New Roman" w:cs="Times New Roman"/>
          <w:bCs/>
          <w:iCs/>
          <w:sz w:val="56"/>
          <w:szCs w:val="28"/>
          <w:lang w:val="nl-NL"/>
        </w:rPr>
        <w:t xml:space="preserve"> số trứng còn lại thì còn lại 10 quả. Hỏi số trứng ban đầu bà đem đi bán là bao nhiêu quả.</w:t>
      </w:r>
      <w:bookmarkStart w:id="0" w:name="_GoBack"/>
      <w:bookmarkEnd w:id="0"/>
    </w:p>
    <w:p w:rsidR="00B25254" w:rsidRDefault="00B25254" w:rsidP="008659D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nl-NL"/>
        </w:rPr>
      </w:pPr>
    </w:p>
    <w:p w:rsidR="00847231" w:rsidRDefault="00847231" w:rsidP="008659D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nl-NL"/>
        </w:rPr>
      </w:pPr>
    </w:p>
    <w:p w:rsidR="00847231" w:rsidRDefault="00847231" w:rsidP="008659D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nl-NL"/>
        </w:rPr>
      </w:pPr>
    </w:p>
    <w:p w:rsidR="00847231" w:rsidRDefault="00847231" w:rsidP="008659D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nl-NL"/>
        </w:rPr>
      </w:pPr>
    </w:p>
    <w:p w:rsidR="00847231" w:rsidRDefault="00847231" w:rsidP="008659D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nl-NL"/>
        </w:rPr>
      </w:pPr>
    </w:p>
    <w:p w:rsidR="00847231" w:rsidRDefault="00847231" w:rsidP="008659D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nl-NL"/>
        </w:rPr>
      </w:pPr>
    </w:p>
    <w:p w:rsidR="00847231" w:rsidRDefault="00847231" w:rsidP="008659D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nl-NL"/>
        </w:rPr>
      </w:pPr>
    </w:p>
    <w:p w:rsidR="00847231" w:rsidRPr="00D6426E" w:rsidRDefault="00847231" w:rsidP="008659D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nl-NL"/>
        </w:rPr>
      </w:pPr>
    </w:p>
    <w:p w:rsidR="00B25254" w:rsidRPr="00D6426E" w:rsidRDefault="00B25254" w:rsidP="008659D7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</w:p>
    <w:p w:rsidR="000E286F" w:rsidRPr="00D6426E" w:rsidRDefault="000E286F" w:rsidP="008659D7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</w:p>
    <w:p w:rsidR="00B25254" w:rsidRPr="00D6426E" w:rsidRDefault="00B25254" w:rsidP="008659D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  <w:r w:rsidRPr="00D6426E">
        <w:rPr>
          <w:rFonts w:ascii="Times New Roman" w:eastAsia="Calibri" w:hAnsi="Times New Roman" w:cs="Times New Roman"/>
          <w:b/>
          <w:sz w:val="28"/>
          <w:szCs w:val="28"/>
          <w:lang w:val="nl-NL"/>
        </w:rPr>
        <w:t xml:space="preserve">HƯỚNG DẪN CHẤM </w:t>
      </w:r>
    </w:p>
    <w:p w:rsidR="00B25254" w:rsidRPr="00D6426E" w:rsidRDefault="00B25254" w:rsidP="008659D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  <w:r w:rsidRPr="00D6426E">
        <w:rPr>
          <w:rFonts w:ascii="Times New Roman" w:eastAsia="Calibri" w:hAnsi="Times New Roman" w:cs="Times New Roman"/>
          <w:b/>
          <w:sz w:val="28"/>
          <w:szCs w:val="28"/>
          <w:lang w:val="nl-NL"/>
        </w:rPr>
        <w:t xml:space="preserve">ĐỀ KIỂM TRA GIỮA KỲ II MÔN TOÁN 6 </w:t>
      </w:r>
    </w:p>
    <w:p w:rsidR="00B25254" w:rsidRPr="00D6426E" w:rsidRDefault="00B25254" w:rsidP="008659D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nl-NL"/>
        </w:rPr>
      </w:pPr>
      <w:r w:rsidRPr="00D6426E">
        <w:rPr>
          <w:rFonts w:ascii="Times New Roman" w:eastAsia="Calibri" w:hAnsi="Times New Roman" w:cs="Times New Roman"/>
          <w:b/>
          <w:sz w:val="28"/>
          <w:szCs w:val="28"/>
          <w:lang w:val="nl-NL"/>
        </w:rPr>
        <w:t xml:space="preserve">A. TRẮC NGHIỆM:(3,0 điểm)  </w:t>
      </w:r>
      <w:r w:rsidRPr="00D6426E">
        <w:rPr>
          <w:rFonts w:ascii="Times New Roman" w:eastAsia="Calibri" w:hAnsi="Times New Roman" w:cs="Times New Roman"/>
          <w:i/>
          <w:sz w:val="28"/>
          <w:szCs w:val="28"/>
          <w:lang w:val="nl-NL"/>
        </w:rPr>
        <w:t>Mỗi câu đúng 0,25 điểm.</w:t>
      </w:r>
    </w:p>
    <w:p w:rsidR="00B25254" w:rsidRPr="00D6426E" w:rsidRDefault="00B25254" w:rsidP="008659D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nl-NL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B25254" w:rsidRPr="00D6426E" w:rsidTr="00742837"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12</w:t>
            </w:r>
          </w:p>
        </w:tc>
      </w:tr>
      <w:tr w:rsidR="008659D7" w:rsidRPr="00D6426E" w:rsidTr="00742837">
        <w:tc>
          <w:tcPr>
            <w:tcW w:w="601" w:type="dxa"/>
          </w:tcPr>
          <w:p w:rsidR="00B25254" w:rsidRPr="00D6426E" w:rsidRDefault="000E286F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01" w:type="dxa"/>
          </w:tcPr>
          <w:p w:rsidR="00B25254" w:rsidRPr="00D6426E" w:rsidRDefault="000E286F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01" w:type="dxa"/>
          </w:tcPr>
          <w:p w:rsidR="00B25254" w:rsidRPr="00D6426E" w:rsidRDefault="000E286F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01" w:type="dxa"/>
          </w:tcPr>
          <w:p w:rsidR="00B25254" w:rsidRPr="00D6426E" w:rsidRDefault="000E286F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01" w:type="dxa"/>
          </w:tcPr>
          <w:p w:rsidR="00B25254" w:rsidRPr="00D6426E" w:rsidRDefault="000E286F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01" w:type="dxa"/>
          </w:tcPr>
          <w:p w:rsidR="00B25254" w:rsidRPr="005A387E" w:rsidRDefault="005A387E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A</w:t>
            </w:r>
          </w:p>
        </w:tc>
        <w:tc>
          <w:tcPr>
            <w:tcW w:w="601" w:type="dxa"/>
          </w:tcPr>
          <w:p w:rsidR="00B25254" w:rsidRPr="00D6426E" w:rsidRDefault="000E286F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01" w:type="dxa"/>
          </w:tcPr>
          <w:p w:rsidR="00B25254" w:rsidRPr="00D6426E" w:rsidRDefault="000E286F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01" w:type="dxa"/>
          </w:tcPr>
          <w:p w:rsidR="00B25254" w:rsidRPr="00D6426E" w:rsidRDefault="00B25254" w:rsidP="008659D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</w:p>
        </w:tc>
      </w:tr>
    </w:tbl>
    <w:p w:rsidR="00B25254" w:rsidRPr="00D6426E" w:rsidRDefault="00B25254" w:rsidP="008659D7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25254" w:rsidRPr="00D6426E" w:rsidRDefault="00B25254" w:rsidP="008659D7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D6426E">
        <w:rPr>
          <w:rFonts w:ascii="Times New Roman" w:eastAsia="Calibri" w:hAnsi="Times New Roman" w:cs="Times New Roman"/>
          <w:b/>
          <w:sz w:val="28"/>
          <w:szCs w:val="28"/>
        </w:rPr>
        <w:t>B. TỰ LUẬN: (7,0 điểm)</w:t>
      </w:r>
    </w:p>
    <w:tbl>
      <w:tblPr>
        <w:tblW w:w="11765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5"/>
        <w:gridCol w:w="8789"/>
        <w:gridCol w:w="1701"/>
      </w:tblGrid>
      <w:tr w:rsidR="00F4120F" w:rsidRPr="00D6426E" w:rsidTr="00F4120F">
        <w:trPr>
          <w:trHeight w:val="300"/>
        </w:trPr>
        <w:tc>
          <w:tcPr>
            <w:tcW w:w="1275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Câu</w:t>
            </w:r>
          </w:p>
        </w:tc>
        <w:tc>
          <w:tcPr>
            <w:tcW w:w="8789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Nội dung yêu cầu</w:t>
            </w:r>
          </w:p>
        </w:tc>
        <w:tc>
          <w:tcPr>
            <w:tcW w:w="1701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Điểm</w:t>
            </w:r>
          </w:p>
        </w:tc>
      </w:tr>
      <w:tr w:rsidR="00F4120F" w:rsidRPr="00D6426E" w:rsidTr="00F4120F">
        <w:trPr>
          <w:trHeight w:val="300"/>
        </w:trPr>
        <w:tc>
          <w:tcPr>
            <w:tcW w:w="1275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13</w:t>
            </w:r>
          </w:p>
        </w:tc>
        <w:tc>
          <w:tcPr>
            <w:tcW w:w="8789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Ta có:</w: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940" w:dyaOrig="620">
                <v:shape id="_x0000_i1056" type="#_x0000_t75" style="width:147.2pt;height:30.65pt" o:ole="">
                  <v:imagedata r:id="rId71" o:title=""/>
                </v:shape>
                <o:OLEObject Type="Embed" ProgID="Equation.DSMT4" ShapeID="_x0000_i1056" DrawAspect="Content" ObjectID="_1771993896" r:id="rId72"/>
              </w:object>
            </w:r>
            <w:r w:rsidRPr="00D6426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giữ nguyên </w:t>
            </w:r>
            <w:r w:rsidRPr="00D6426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57" type="#_x0000_t75" style="width:15.6pt;height:30.65pt" o:ole="">
                  <v:imagedata r:id="rId73" o:title=""/>
                </v:shape>
                <o:OLEObject Type="Embed" ProgID="Equation.DSMT4" ShapeID="_x0000_i1057" DrawAspect="Content" ObjectID="_1771993897" r:id="rId74"/>
              </w:objec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Vì </w:t>
            </w:r>
            <w:r w:rsidRPr="00D6426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00" w:dyaOrig="620">
                <v:shape id="_x0000_i1058" type="#_x0000_t75" style="width:65pt;height:30.65pt" o:ole="">
                  <v:imagedata r:id="rId75" o:title=""/>
                </v:shape>
                <o:OLEObject Type="Embed" ProgID="Equation.DSMT4" ShapeID="_x0000_i1058" DrawAspect="Content" ObjectID="_1771993898" r:id="rId76"/>
              </w:object>
            </w:r>
            <w:r w:rsidRPr="00D6426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ên </w:t>
            </w:r>
            <w:r w:rsidRPr="00D6426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00" w:dyaOrig="620">
                <v:shape id="_x0000_i1059" type="#_x0000_t75" style="width:54.8pt;height:30.65pt" o:ole="">
                  <v:imagedata r:id="rId77" o:title=""/>
                </v:shape>
                <o:OLEObject Type="Embed" ProgID="Equation.DSMT4" ShapeID="_x0000_i1059" DrawAspect="Content" ObjectID="_1771993899" r:id="rId78"/>
              </w:objec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6426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các phân số được viết theo thứ tự từ bé đến lớn là: </w:t>
            </w:r>
            <w:r w:rsidRPr="00D6426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59" w:dyaOrig="620">
                <v:shape id="_x0000_i1060" type="#_x0000_t75" style="width:43pt;height:30.65pt" o:ole="">
                  <v:imagedata r:id="rId79" o:title=""/>
                </v:shape>
                <o:OLEObject Type="Embed" ProgID="Equation.DSMT4" ShapeID="_x0000_i1060" DrawAspect="Content" ObjectID="_1771993900" r:id="rId80"/>
              </w:objec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1701" w:type="dxa"/>
            <w:vAlign w:val="center"/>
          </w:tcPr>
          <w:p w:rsidR="00474F7F" w:rsidRDefault="00474F7F" w:rsidP="00474F7F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474F7F" w:rsidRDefault="00474F7F" w:rsidP="00474F7F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474F7F" w:rsidRDefault="00474F7F" w:rsidP="00474F7F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0,5 </w:t>
            </w:r>
          </w:p>
          <w:p w:rsidR="00474F7F" w:rsidRPr="00D6426E" w:rsidRDefault="00474F7F" w:rsidP="00474F7F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474F7F" w:rsidRPr="00D6426E" w:rsidRDefault="00474F7F" w:rsidP="00474F7F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</w:p>
        </w:tc>
      </w:tr>
      <w:tr w:rsidR="00F4120F" w:rsidRPr="00D6426E" w:rsidTr="00F4120F">
        <w:trPr>
          <w:trHeight w:val="593"/>
        </w:trPr>
        <w:tc>
          <w:tcPr>
            <w:tcW w:w="1275" w:type="dxa"/>
            <w:vMerge w:val="restart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lastRenderedPageBreak/>
              <w:t>14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(1,5đ)</w:t>
            </w:r>
          </w:p>
        </w:tc>
        <w:tc>
          <w:tcPr>
            <w:tcW w:w="8789" w:type="dxa"/>
          </w:tcPr>
          <w:p w:rsidR="00F4120F" w:rsidRPr="00F4120F" w:rsidRDefault="00F4120F" w:rsidP="00F4120F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rPr>
                <w:rFonts w:ascii="Times New Roman" w:eastAsia="Malgun Gothic" w:hAnsi="Times New Roman" w:cs="Times New Roman"/>
                <w:sz w:val="24"/>
                <w:szCs w:val="24"/>
                <w:lang w:val="nl-NL" w:eastAsia="ko-KR"/>
              </w:rPr>
            </w:pPr>
            <w:r w:rsidRPr="00F4120F">
              <w:rPr>
                <w:rFonts w:ascii="Times New Roman" w:eastAsia="Malgun Gothic" w:hAnsi="Times New Roman" w:cs="Times New Roman"/>
                <w:sz w:val="24"/>
                <w:szCs w:val="24"/>
                <w:lang w:val="nl-NL" w:eastAsia="ko-KR"/>
              </w:rPr>
              <w:t xml:space="preserve">a) </w:t>
            </w:r>
            <w:r w:rsidRPr="00F4120F">
              <w:rPr>
                <w:rFonts w:ascii="Times New Roman" w:eastAsia="Malgun Gothic" w:hAnsi="Times New Roman" w:cs="Times New Roman"/>
                <w:position w:val="-24"/>
                <w:sz w:val="24"/>
                <w:szCs w:val="24"/>
                <w:lang w:val="nl-NL" w:eastAsia="ko-KR"/>
              </w:rPr>
              <w:object w:dxaOrig="1900" w:dyaOrig="620">
                <v:shape id="_x0000_i1061" type="#_x0000_t75" style="width:97.25pt;height:30.65pt" o:ole="">
                  <v:imagedata r:id="rId51" o:title=""/>
                </v:shape>
                <o:OLEObject Type="Embed" ProgID="Equation.DSMT4" ShapeID="_x0000_i1061" DrawAspect="Content" ObjectID="_1771993901" r:id="rId81"/>
              </w:object>
            </w:r>
            <w:r w:rsidRPr="00F4120F">
              <w:rPr>
                <w:rFonts w:ascii="Times New Roman" w:eastAsia="Malgun Gothic" w:hAnsi="Times New Roman" w:cs="Times New Roman"/>
                <w:sz w:val="24"/>
                <w:szCs w:val="24"/>
                <w:lang w:val="vi-VN" w:eastAsia="ko-KR"/>
              </w:rPr>
              <w:t xml:space="preserve">= </w:t>
            </w:r>
            <w:r w:rsidRPr="00F4120F">
              <w:rPr>
                <w:rFonts w:ascii="Times New Roman" w:eastAsia="Malgun Gothic" w:hAnsi="Times New Roman" w:cs="Times New Roman"/>
                <w:sz w:val="24"/>
                <w:szCs w:val="24"/>
                <w:lang w:val="nl-NL" w:eastAsia="ko-KR"/>
              </w:rPr>
              <w:t>6,3 + 4,9+ (-6,3) = [6,3 + (-6,3)] + 4,9= 0 + 4,9= 4,9</w:t>
            </w:r>
          </w:p>
        </w:tc>
        <w:tc>
          <w:tcPr>
            <w:tcW w:w="1701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0.5 </w:t>
            </w:r>
          </w:p>
        </w:tc>
      </w:tr>
      <w:tr w:rsidR="00F4120F" w:rsidRPr="00D6426E" w:rsidTr="00F4120F">
        <w:trPr>
          <w:trHeight w:val="844"/>
        </w:trPr>
        <w:tc>
          <w:tcPr>
            <w:tcW w:w="1275" w:type="dxa"/>
            <w:vMerge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8789" w:type="dxa"/>
          </w:tcPr>
          <w:p w:rsidR="00F4120F" w:rsidRPr="00F4120F" w:rsidRDefault="00F4120F" w:rsidP="004D43A3">
            <w:pPr>
              <w:spacing w:after="0" w:line="240" w:lineRule="auto"/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</w:pPr>
            <w:r w:rsidRPr="00F412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b)  </w:t>
            </w:r>
            <w:r w:rsidRPr="00F4120F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1240" w:dyaOrig="620">
                <v:shape id="_x0000_i1062" type="#_x0000_t75" style="width:61.25pt;height:30.65pt" o:ole="">
                  <v:imagedata r:id="rId53" o:title=""/>
                </v:shape>
                <o:OLEObject Type="Embed" ProgID="Equation.DSMT4" ShapeID="_x0000_i1062" DrawAspect="Content" ObjectID="_1771993902" r:id="rId82"/>
              </w:object>
            </w:r>
            <w:r w:rsidRPr="00F4120F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= </w:t>
            </w:r>
            <w:r w:rsidRPr="00F4120F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1080" w:dyaOrig="620">
                <v:shape id="_x0000_i1063" type="#_x0000_t75" style="width:51.6pt;height:30.65pt" o:ole="">
                  <v:imagedata r:id="rId83" o:title=""/>
                </v:shape>
                <o:OLEObject Type="Embed" ProgID="Equation.DSMT4" ShapeID="_x0000_i1063" DrawAspect="Content" ObjectID="_1771993903" r:id="rId84"/>
              </w:object>
            </w:r>
            <w:r w:rsidRPr="00F4120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=  </w:t>
            </w:r>
            <w:r w:rsidRPr="00F4120F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980" w:dyaOrig="620">
                <v:shape id="_x0000_i1064" type="#_x0000_t75" style="width:46.75pt;height:30.65pt" o:ole="">
                  <v:imagedata r:id="rId85" o:title=""/>
                </v:shape>
                <o:OLEObject Type="Embed" ProgID="Equation.DSMT4" ShapeID="_x0000_i1064" DrawAspect="Content" ObjectID="_1771993904" r:id="rId86"/>
              </w:object>
            </w:r>
            <w:r w:rsidRPr="00F4120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= </w:t>
            </w:r>
            <w:r w:rsidRPr="00F4120F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480" w:dyaOrig="620">
                <v:shape id="_x0000_i1065" type="#_x0000_t75" style="width:25.25pt;height:30.65pt" o:ole="">
                  <v:imagedata r:id="rId87" o:title=""/>
                </v:shape>
                <o:OLEObject Type="Embed" ProgID="Equation.DSMT4" ShapeID="_x0000_i1065" DrawAspect="Content" ObjectID="_1771993905" r:id="rId88"/>
              </w:object>
            </w:r>
            <w:r w:rsidRPr="00F4120F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400" w:dyaOrig="620">
                <v:shape id="_x0000_i1066" type="#_x0000_t75" style="width:20.4pt;height:30.65pt" o:ole="">
                  <v:imagedata r:id="rId89" o:title=""/>
                </v:shape>
                <o:OLEObject Type="Embed" ProgID="Equation.DSMT4" ShapeID="_x0000_i1066" DrawAspect="Content" ObjectID="_1771993906" r:id="rId90"/>
              </w:object>
            </w:r>
          </w:p>
        </w:tc>
        <w:tc>
          <w:tcPr>
            <w:tcW w:w="1701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0,5 </w:t>
            </w:r>
          </w:p>
        </w:tc>
      </w:tr>
      <w:tr w:rsidR="00F4120F" w:rsidRPr="00D6426E" w:rsidTr="00F4120F">
        <w:trPr>
          <w:trHeight w:val="871"/>
        </w:trPr>
        <w:tc>
          <w:tcPr>
            <w:tcW w:w="1275" w:type="dxa"/>
            <w:vMerge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8789" w:type="dxa"/>
          </w:tcPr>
          <w:p w:rsidR="00F4120F" w:rsidRPr="00F4120F" w:rsidRDefault="00F4120F" w:rsidP="00F4120F">
            <w:pPr>
              <w:spacing w:after="0" w:line="240" w:lineRule="auto"/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</w:pPr>
            <w:r w:rsidRPr="00F4120F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  <w:r w:rsidRPr="00F4120F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) </w:t>
            </w:r>
            <w:r w:rsidRPr="00F4120F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020" w:dyaOrig="680">
                <v:shape id="_x0000_i1067" type="#_x0000_t75" style="width:102.65pt;height:36pt" o:ole="">
                  <v:imagedata r:id="rId55" o:title=""/>
                </v:shape>
                <o:OLEObject Type="Embed" ProgID="Equation.DSMT4" ShapeID="_x0000_i1067" DrawAspect="Content" ObjectID="_1771993907" r:id="rId91"/>
              </w:object>
            </w:r>
            <w:r w:rsidRPr="00F4120F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=</w:t>
            </w:r>
            <w:r w:rsidRPr="00F4120F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965" w:dyaOrig="675">
                <v:shape id="_x0000_i1068" type="#_x0000_t75" style="width:97.25pt;height:36pt" o:ole="">
                  <v:imagedata r:id="rId92" o:title=""/>
                </v:shape>
                <o:OLEObject Type="Embed" ProgID="Equation.DSMT4" ShapeID="_x0000_i1068" DrawAspect="Content" ObjectID="_1771993908" r:id="rId93"/>
              </w:object>
            </w:r>
            <w:r w:rsidRPr="00F4120F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2220" w:dyaOrig="735">
                <v:shape id="_x0000_i1069" type="#_x0000_t75" style="width:113.35pt;height:36pt" o:ole="">
                  <v:imagedata r:id="rId94" o:title=""/>
                </v:shape>
                <o:OLEObject Type="Embed" ProgID="Equation.DSMT4" ShapeID="_x0000_i1069" DrawAspect="Content" ObjectID="_1771993909" r:id="rId95"/>
              </w:object>
            </w:r>
            <w:r w:rsidRPr="00F4120F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675" w:dyaOrig="615">
                <v:shape id="_x0000_i1070" type="#_x0000_t75" style="width:36pt;height:30.65pt" o:ole="">
                  <v:imagedata r:id="rId96" o:title=""/>
                </v:shape>
                <o:OLEObject Type="Embed" ProgID="Equation.DSMT4" ShapeID="_x0000_i1070" DrawAspect="Content" ObjectID="_1771993910" r:id="rId97"/>
              </w:object>
            </w:r>
            <w:r w:rsidRPr="00F4120F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90" w:dyaOrig="615">
                <v:shape id="_x0000_i1071" type="#_x0000_t75" style="width:20.4pt;height:30.65pt" o:ole="">
                  <v:imagedata r:id="rId98" o:title=""/>
                </v:shape>
                <o:OLEObject Type="Embed" ProgID="Equation.DSMT4" ShapeID="_x0000_i1071" DrawAspect="Content" ObjectID="_1771993911" r:id="rId99"/>
              </w:object>
            </w:r>
          </w:p>
        </w:tc>
        <w:tc>
          <w:tcPr>
            <w:tcW w:w="1701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</w:tr>
      <w:tr w:rsidR="00F4120F" w:rsidRPr="00D6426E" w:rsidTr="00F4120F">
        <w:trPr>
          <w:trHeight w:val="770"/>
        </w:trPr>
        <w:tc>
          <w:tcPr>
            <w:tcW w:w="1275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15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(</w:t>
            </w: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0,5đ</w:t>
            </w: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)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8789" w:type="dxa"/>
          </w:tcPr>
          <w:p w:rsidR="00F4120F" w:rsidRPr="00D6426E" w:rsidRDefault="00F4120F" w:rsidP="001B58D6">
            <w:pPr>
              <w:tabs>
                <w:tab w:val="left" w:pos="6945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642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Ta có </w:t>
            </w:r>
            <w:r w:rsidRPr="00D6426E">
              <w:rPr>
                <w:rFonts w:ascii="Times New Roman" w:eastAsia="Calibri" w:hAnsi="Times New Roman" w:cs="Times New Roman"/>
                <w:bCs/>
                <w:position w:val="-24"/>
                <w:sz w:val="28"/>
                <w:szCs w:val="28"/>
              </w:rPr>
              <w:object w:dxaOrig="1500" w:dyaOrig="620">
                <v:shape id="_x0000_i1072" type="#_x0000_t75" style="width:75.2pt;height:30.65pt" o:ole="">
                  <v:imagedata r:id="rId100" o:title=""/>
                </v:shape>
                <o:OLEObject Type="Embed" ProgID="Equation.DSMT4" ShapeID="_x0000_i1072" DrawAspect="Content" ObjectID="_1771993912" r:id="rId101"/>
              </w:object>
            </w:r>
            <w:r w:rsidRPr="00D6426E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F4120F" w:rsidRPr="00D6426E" w:rsidRDefault="00F4120F" w:rsidP="001B58D6">
            <w:pPr>
              <w:tabs>
                <w:tab w:val="left" w:pos="6945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-0,015 có số đối là 0,015</w:t>
            </w:r>
          </w:p>
          <w:p w:rsidR="00F4120F" w:rsidRPr="00D6426E" w:rsidRDefault="00F4120F" w:rsidP="001B58D6">
            <w:pPr>
              <w:tabs>
                <w:tab w:val="left" w:pos="6945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F4120F" w:rsidRPr="00D6426E" w:rsidRDefault="00F4120F" w:rsidP="001B58D6">
            <w:pPr>
              <w:tabs>
                <w:tab w:val="left" w:pos="6945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>
                <v:shape id="_x0000_i1073" type="#_x0000_t75" style="width:56.95pt;height:30.65pt" o:ole="">
                  <v:imagedata r:id="rId102" o:title=""/>
                </v:shape>
                <o:OLEObject Type="Embed" ProgID="Equation.DSMT4" ShapeID="_x0000_i1073" DrawAspect="Content" ObjectID="_1771993913" r:id="rId103"/>
              </w:object>
            </w:r>
          </w:p>
          <w:p w:rsidR="00F4120F" w:rsidRPr="00D6426E" w:rsidRDefault="00F4120F" w:rsidP="001B58D6">
            <w:pPr>
              <w:tabs>
                <w:tab w:val="left" w:pos="6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 xml:space="preserve">78,9 có số đối là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</w:t>
            </w:r>
            <w:r w:rsidRPr="00D6426E">
              <w:rPr>
                <w:rFonts w:ascii="Times New Roman" w:hAnsi="Times New Roman" w:cs="Times New Roman"/>
                <w:sz w:val="28"/>
                <w:szCs w:val="28"/>
              </w:rPr>
              <w:t>78,9</w:t>
            </w:r>
          </w:p>
        </w:tc>
        <w:tc>
          <w:tcPr>
            <w:tcW w:w="1701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  <w:p w:rsidR="00F4120F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F4120F" w:rsidRPr="00D6426E" w:rsidTr="00F4120F">
        <w:trPr>
          <w:trHeight w:val="1128"/>
        </w:trPr>
        <w:tc>
          <w:tcPr>
            <w:tcW w:w="1275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16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(1,0đ)</w:t>
            </w:r>
          </w:p>
        </w:tc>
        <w:tc>
          <w:tcPr>
            <w:tcW w:w="8789" w:type="dxa"/>
          </w:tcPr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</w:t>
            </w:r>
            <w:r w:rsidR="006B712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3,2</w:t>
            </w: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. x = </w:t>
            </w:r>
            <w:r w:rsidR="006B712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-</w:t>
            </w: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6,4</w:t>
            </w:r>
          </w:p>
          <w:p w:rsidR="00F4120F" w:rsidRPr="006B7128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 x =</w:t>
            </w:r>
            <w:r w:rsidR="006B712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-</w:t>
            </w: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6,4: </w:t>
            </w:r>
            <w:r w:rsidR="006B712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3,2</w:t>
            </w:r>
          </w:p>
          <w:p w:rsidR="00F4120F" w:rsidRPr="006B7128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 x = </w:t>
            </w:r>
            <w:r w:rsidR="006B712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-2</w:t>
            </w:r>
          </w:p>
          <w:p w:rsidR="00F4120F" w:rsidRPr="006B7128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 x = </w:t>
            </w:r>
            <w:r w:rsidR="006B712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-2</w: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b)</w:t>
            </w:r>
          </w:p>
          <w:p w:rsidR="00F4120F" w:rsidRPr="00D6426E" w:rsidRDefault="006B7128" w:rsidP="008659D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eastAsia="Times New Roman" w:hAnsi="Times New Roman" w:cs="Times New Roman"/>
                <w:position w:val="-64"/>
                <w:sz w:val="28"/>
                <w:szCs w:val="28"/>
                <w:lang w:val="nl-NL"/>
              </w:rPr>
              <w:object w:dxaOrig="1980" w:dyaOrig="1400">
                <v:shape id="_x0000_i1074" type="#_x0000_t75" style="width:104.8pt;height:72.55pt" o:ole="">
                  <v:imagedata r:id="rId104" o:title=""/>
                </v:shape>
                <o:OLEObject Type="Embed" ProgID="Equation.DSMT4" ShapeID="_x0000_i1074" DrawAspect="Content" ObjectID="_1771993914" r:id="rId105"/>
              </w:object>
            </w:r>
          </w:p>
          <w:p w:rsidR="00F4120F" w:rsidRDefault="00F4120F" w:rsidP="008659D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Vậy x = 2,98</w:t>
            </w:r>
          </w:p>
          <w:p w:rsidR="006B7128" w:rsidRPr="006B7128" w:rsidRDefault="006B7128" w:rsidP="006B712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6B7128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c) </w:t>
            </w:r>
            <w:r w:rsidRPr="006B7128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1380" w:dyaOrig="620">
                <v:shape id="_x0000_i1075" type="#_x0000_t75" style="width:66.65pt;height:30.65pt" o:ole="">
                  <v:imagedata r:id="rId61" o:title=""/>
                </v:shape>
                <o:OLEObject Type="Embed" ProgID="Equation.DSMT4" ShapeID="_x0000_i1075" DrawAspect="Content" ObjectID="_1771993915" r:id="rId106"/>
              </w:object>
            </w:r>
          </w:p>
          <w:p w:rsidR="006B7128" w:rsidRPr="006B7128" w:rsidRDefault="006B7128" w:rsidP="006B7128">
            <w:pPr>
              <w:tabs>
                <w:tab w:val="left" w:pos="1860"/>
              </w:tabs>
              <w:spacing w:after="0" w:line="240" w:lineRule="auto"/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</w:pPr>
            <w:r w:rsidRPr="006B7128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1180" w:dyaOrig="620">
                <v:shape id="_x0000_i1076" type="#_x0000_t75" style="width:56.4pt;height:30.65pt" o:ole="">
                  <v:imagedata r:id="rId107" o:title=""/>
                </v:shape>
                <o:OLEObject Type="Embed" ProgID="Equation.DSMT4" ShapeID="_x0000_i1076" DrawAspect="Content" ObjectID="_1771993916" r:id="rId108"/>
              </w:object>
            </w:r>
          </w:p>
          <w:p w:rsidR="006B7128" w:rsidRPr="006B7128" w:rsidRDefault="006B7128" w:rsidP="006B7128">
            <w:pPr>
              <w:tabs>
                <w:tab w:val="left" w:pos="1860"/>
              </w:tabs>
              <w:spacing w:after="0" w:line="240" w:lineRule="auto"/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</w:pPr>
            <w:r w:rsidRPr="006B7128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1180" w:dyaOrig="620">
                <v:shape id="_x0000_i1077" type="#_x0000_t75" style="width:56.4pt;height:30.65pt" o:ole="">
                  <v:imagedata r:id="rId109" o:title=""/>
                </v:shape>
                <o:OLEObject Type="Embed" ProgID="Equation.DSMT4" ShapeID="_x0000_i1077" DrawAspect="Content" ObjectID="_1771993917" r:id="rId110"/>
              </w:object>
            </w:r>
          </w:p>
          <w:p w:rsidR="006B7128" w:rsidRPr="006B7128" w:rsidRDefault="006B7128" w:rsidP="006B7128">
            <w:pPr>
              <w:tabs>
                <w:tab w:val="left" w:pos="1860"/>
              </w:tabs>
              <w:spacing w:after="0" w:line="240" w:lineRule="auto"/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</w:pPr>
            <w:r w:rsidRPr="006B7128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720" w:dyaOrig="620">
                <v:shape id="_x0000_i1078" type="#_x0000_t75" style="width:36pt;height:30.65pt" o:ole="">
                  <v:imagedata r:id="rId111" o:title=""/>
                </v:shape>
                <o:OLEObject Type="Embed" ProgID="Equation.DSMT4" ShapeID="_x0000_i1078" DrawAspect="Content" ObjectID="_1771993918" r:id="rId112"/>
              </w:object>
            </w:r>
          </w:p>
          <w:p w:rsidR="006B7128" w:rsidRPr="00D6426E" w:rsidRDefault="006B7128" w:rsidP="006B712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B7128">
              <w:rPr>
                <w:rFonts w:ascii="Times New Roman" w:eastAsia="Calibri" w:hAnsi="Times New Roman" w:cs="Times New Roman"/>
                <w:sz w:val="24"/>
                <w:szCs w:val="24"/>
              </w:rPr>
              <w:t>Vậy</w:t>
            </w:r>
            <w:r w:rsidRPr="006B712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6B7128">
              <w:rPr>
                <w:rFonts w:ascii="Times New Roman" w:eastAsia="Calibri" w:hAnsi="Times New Roman" w:cs="Times New Roman"/>
                <w:sz w:val="24"/>
                <w:szCs w:val="24"/>
              </w:rPr>
              <w:t>x=</w:t>
            </w:r>
            <w:r w:rsidRPr="006B7128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/>
              </w:rPr>
              <w:object w:dxaOrig="360" w:dyaOrig="620">
                <v:shape id="_x0000_i1079" type="#_x0000_t75" style="width:20.4pt;height:30.65pt" o:ole="">
                  <v:imagedata r:id="rId113" o:title=""/>
                </v:shape>
                <o:OLEObject Type="Embed" ProgID="Equation.DSMT4" ShapeID="_x0000_i1079" DrawAspect="Content" ObjectID="_1771993919" r:id="rId114"/>
              </w:object>
            </w:r>
          </w:p>
        </w:tc>
        <w:tc>
          <w:tcPr>
            <w:tcW w:w="1701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 xml:space="preserve">0,5 </w:t>
            </w: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B7128" w:rsidRDefault="006B7128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B7128" w:rsidRPr="00D6426E" w:rsidRDefault="006B7128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6B7128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="00F4120F"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B7128" w:rsidRDefault="006B7128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B7128" w:rsidRDefault="006B7128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B7128" w:rsidRDefault="006B7128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B7128" w:rsidRDefault="006B7128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6B7128" w:rsidRPr="00D6426E" w:rsidRDefault="006B7128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6B7128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="00F4120F"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</w:tr>
      <w:tr w:rsidR="00F4120F" w:rsidRPr="00D6426E" w:rsidTr="00F4120F">
        <w:trPr>
          <w:trHeight w:val="1128"/>
        </w:trPr>
        <w:tc>
          <w:tcPr>
            <w:tcW w:w="1275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lastRenderedPageBreak/>
              <w:t>17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(1,5đ)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8789" w:type="dxa"/>
          </w:tcPr>
          <w:p w:rsidR="00F4120F" w:rsidRPr="00D6426E" w:rsidRDefault="00F4120F" w:rsidP="0071376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Số học sinh lớp 6A là: 114.</w:t>
            </w:r>
            <w:r w:rsidRPr="00D6426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80" type="#_x0000_t75" style="width:10.75pt;height:30.65pt" o:ole="">
                  <v:imagedata r:id="rId115" o:title=""/>
                </v:shape>
                <o:OLEObject Type="Embed" ProgID="Equation.DSMT4" ShapeID="_x0000_i1080" DrawAspect="Content" ObjectID="_1771993920" r:id="rId116"/>
              </w:object>
            </w: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38 (học sinh)</w:t>
            </w:r>
          </w:p>
          <w:p w:rsidR="00F4120F" w:rsidRPr="00D6426E" w:rsidRDefault="00F4120F" w:rsidP="0071376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Số học sinh lớp 6B là: 38 : </w:t>
            </w:r>
            <w:r w:rsidRPr="00D6426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420" w:dyaOrig="620">
                <v:shape id="_x0000_i1081" type="#_x0000_t75" style="width:20.4pt;height:30.65pt" o:ole="">
                  <v:imagedata r:id="rId117" o:title=""/>
                </v:shape>
                <o:OLEObject Type="Embed" ProgID="Equation.DSMT4" ShapeID="_x0000_i1081" DrawAspect="Content" ObjectID="_1771993921" r:id="rId118"/>
              </w:object>
            </w: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38 : </w:t>
            </w:r>
            <w:r w:rsidRPr="00D6426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82" type="#_x0000_t75" style="width:15.6pt;height:30.65pt" o:ole="">
                  <v:imagedata r:id="rId119" o:title=""/>
                </v:shape>
                <o:OLEObject Type="Embed" ProgID="Equation.DSMT4" ShapeID="_x0000_i1082" DrawAspect="Content" ObjectID="_1771993922" r:id="rId120"/>
              </w:object>
            </w: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36 (học sinh)</w:t>
            </w:r>
          </w:p>
          <w:p w:rsidR="00F4120F" w:rsidRPr="00D6426E" w:rsidRDefault="00F4120F" w:rsidP="0071376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Số học sinh lớp 6C là: 114 – 38 – 36 = 40 (học sinh)</w:t>
            </w:r>
          </w:p>
          <w:p w:rsidR="00F4120F" w:rsidRPr="00D6426E" w:rsidRDefault="00F4120F" w:rsidP="0071376A">
            <w:pPr>
              <w:tabs>
                <w:tab w:val="left" w:pos="6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Vậy số học sinh lớp 6C là 40 (học sinh)</w:t>
            </w:r>
          </w:p>
        </w:tc>
        <w:tc>
          <w:tcPr>
            <w:tcW w:w="1701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0,5 </w:t>
            </w: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0,5</w:t>
            </w: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0,5</w:t>
            </w: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4120F" w:rsidRPr="00D6426E" w:rsidTr="00F4120F">
        <w:trPr>
          <w:trHeight w:val="1128"/>
        </w:trPr>
        <w:tc>
          <w:tcPr>
            <w:tcW w:w="1275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18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  <w:r w:rsidRPr="00D6426E"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  <w:t>(1,0đ)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8789" w:type="dxa"/>
          </w:tcPr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Số trứng còn lại sau lần bán thứ nhất tương ứng với số phấn là:</w: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                 </w:t>
            </w:r>
            <w:r w:rsidRPr="00D6426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vi-VN"/>
              </w:rPr>
              <w:object w:dxaOrig="900" w:dyaOrig="620">
                <v:shape id="_x0000_i1083" type="#_x0000_t75" style="width:45.65pt;height:30.65pt" o:ole="">
                  <v:imagedata r:id="rId121" o:title=""/>
                </v:shape>
                <o:OLEObject Type="Embed" ProgID="Equation.DSMT4" ShapeID="_x0000_i1083" DrawAspect="Content" ObjectID="_1771993923" r:id="rId122"/>
              </w:object>
            </w: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 (số trứng ban đầu)</w: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Số trứng bán được ở lần bán thứ hai tương ứng với số phấn là:</w: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                 </w:t>
            </w:r>
            <w:r w:rsidRPr="00D6426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vi-VN"/>
              </w:rPr>
              <w:object w:dxaOrig="859" w:dyaOrig="620">
                <v:shape id="_x0000_i1084" type="#_x0000_t75" style="width:43pt;height:30.65pt" o:ole="">
                  <v:imagedata r:id="rId123" o:title=""/>
                </v:shape>
                <o:OLEObject Type="Embed" ProgID="Equation.DSMT4" ShapeID="_x0000_i1084" DrawAspect="Content" ObjectID="_1771993924" r:id="rId124"/>
              </w:object>
            </w: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 (số trứng ban đầu)</w: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10 quả trứng còn lại sau hai lần bán tương ứng với số phấn là:</w: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                 </w:t>
            </w:r>
            <w:r w:rsidRPr="00D6426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vi-VN"/>
              </w:rPr>
              <w:object w:dxaOrig="1440" w:dyaOrig="620">
                <v:shape id="_x0000_i1085" type="#_x0000_t75" style="width:1in;height:30.65pt" o:ole="">
                  <v:imagedata r:id="rId125" o:title=""/>
                </v:shape>
                <o:OLEObject Type="Embed" ProgID="Equation.DSMT4" ShapeID="_x0000_i1085" DrawAspect="Content" ObjectID="_1771993925" r:id="rId126"/>
              </w:object>
            </w: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 (số trứng ban đầu)</w: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Số trứng ban đầu bà mang đi chợ bán là: </w:t>
            </w:r>
          </w:p>
          <w:p w:rsidR="00F4120F" w:rsidRPr="00D6426E" w:rsidRDefault="00F4120F" w:rsidP="008659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                 </w:t>
            </w:r>
            <w:r w:rsidRPr="00D6426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vi-VN"/>
              </w:rPr>
              <w:object w:dxaOrig="1040" w:dyaOrig="620">
                <v:shape id="_x0000_i1086" type="#_x0000_t75" style="width:51.6pt;height:30.65pt" o:ole="">
                  <v:imagedata r:id="rId127" o:title=""/>
                </v:shape>
                <o:OLEObject Type="Embed" ProgID="Equation.DSMT4" ShapeID="_x0000_i1086" DrawAspect="Content" ObjectID="_1771993926" r:id="rId128"/>
              </w:object>
            </w:r>
            <w:r w:rsidRPr="00D6426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 (quả trứng)</w:t>
            </w:r>
          </w:p>
        </w:tc>
        <w:tc>
          <w:tcPr>
            <w:tcW w:w="1701" w:type="dxa"/>
            <w:vAlign w:val="center"/>
          </w:tcPr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0,25 </w:t>
            </w: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F4120F" w:rsidRPr="00D6426E" w:rsidRDefault="00F4120F" w:rsidP="008659D7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6426E"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</w:tr>
    </w:tbl>
    <w:p w:rsidR="00B25254" w:rsidRPr="00D6426E" w:rsidRDefault="00B25254" w:rsidP="008659D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25254" w:rsidRPr="00D6426E" w:rsidRDefault="00B25254" w:rsidP="008659D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25254" w:rsidRPr="00D6426E" w:rsidRDefault="00B25254" w:rsidP="008659D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25254" w:rsidRPr="00D6426E" w:rsidRDefault="00B25254" w:rsidP="008659D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25254" w:rsidRPr="00D6426E" w:rsidRDefault="00B25254" w:rsidP="008659D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B25254" w:rsidRPr="00D6426E" w:rsidSect="00A00ADF">
      <w:pgSz w:w="15840" w:h="12240" w:orient="landscape"/>
      <w:pgMar w:top="794" w:right="956" w:bottom="567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Gothic"/>
    <w:panose1 w:val="00000000000000000000"/>
    <w:charset w:val="00"/>
    <w:family w:val="roman"/>
    <w:notTrueType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272E94"/>
    <w:multiLevelType w:val="multilevel"/>
    <w:tmpl w:val="D7BCD3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4872E5F"/>
    <w:multiLevelType w:val="multilevel"/>
    <w:tmpl w:val="58E238D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3E806B86"/>
    <w:multiLevelType w:val="hybridMultilevel"/>
    <w:tmpl w:val="01DA5C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3E2659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1134"/>
        </w:tabs>
        <w:ind w:left="142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DB566B"/>
    <w:multiLevelType w:val="hybridMultilevel"/>
    <w:tmpl w:val="147641D8"/>
    <w:lvl w:ilvl="0" w:tplc="40C8841E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D206D96"/>
    <w:multiLevelType w:val="hybridMultilevel"/>
    <w:tmpl w:val="F490D3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8A72C6"/>
    <w:multiLevelType w:val="multilevel"/>
    <w:tmpl w:val="CE122D2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B1C50DD"/>
    <w:multiLevelType w:val="hybridMultilevel"/>
    <w:tmpl w:val="564047A6"/>
    <w:lvl w:ilvl="0" w:tplc="194255E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89533C1"/>
    <w:multiLevelType w:val="hybridMultilevel"/>
    <w:tmpl w:val="2AF0C8D4"/>
    <w:lvl w:ilvl="0" w:tplc="111CCCA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5"/>
  </w:num>
  <w:num w:numId="5">
    <w:abstractNumId w:val="1"/>
  </w:num>
  <w:num w:numId="6">
    <w:abstractNumId w:val="7"/>
  </w:num>
  <w:num w:numId="7">
    <w:abstractNumId w:val="8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hideSpellingErrors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7697"/>
    <w:rsid w:val="000065F7"/>
    <w:rsid w:val="00035AD2"/>
    <w:rsid w:val="0004582C"/>
    <w:rsid w:val="00046148"/>
    <w:rsid w:val="00050DCA"/>
    <w:rsid w:val="00053CA7"/>
    <w:rsid w:val="00080F67"/>
    <w:rsid w:val="00096D08"/>
    <w:rsid w:val="000A14B5"/>
    <w:rsid w:val="000C08A4"/>
    <w:rsid w:val="000C5119"/>
    <w:rsid w:val="000C5602"/>
    <w:rsid w:val="000C7CFD"/>
    <w:rsid w:val="000E286F"/>
    <w:rsid w:val="000E3C6E"/>
    <w:rsid w:val="000F15FF"/>
    <w:rsid w:val="00121B17"/>
    <w:rsid w:val="001241F1"/>
    <w:rsid w:val="00141BD8"/>
    <w:rsid w:val="00164E04"/>
    <w:rsid w:val="00166C57"/>
    <w:rsid w:val="001724FB"/>
    <w:rsid w:val="0018660F"/>
    <w:rsid w:val="0019621E"/>
    <w:rsid w:val="001A4F71"/>
    <w:rsid w:val="001B58D6"/>
    <w:rsid w:val="001E77CE"/>
    <w:rsid w:val="001F0ACB"/>
    <w:rsid w:val="002036A7"/>
    <w:rsid w:val="00211794"/>
    <w:rsid w:val="00211F3D"/>
    <w:rsid w:val="00217213"/>
    <w:rsid w:val="00224BE7"/>
    <w:rsid w:val="00230A36"/>
    <w:rsid w:val="0023136F"/>
    <w:rsid w:val="00235C89"/>
    <w:rsid w:val="00253F34"/>
    <w:rsid w:val="002569EA"/>
    <w:rsid w:val="00257A91"/>
    <w:rsid w:val="002677C9"/>
    <w:rsid w:val="00283539"/>
    <w:rsid w:val="00283D76"/>
    <w:rsid w:val="0029655F"/>
    <w:rsid w:val="002975B9"/>
    <w:rsid w:val="002A687F"/>
    <w:rsid w:val="002B09CE"/>
    <w:rsid w:val="002D2ECD"/>
    <w:rsid w:val="002D6B8E"/>
    <w:rsid w:val="002E7F3A"/>
    <w:rsid w:val="002F3347"/>
    <w:rsid w:val="002F5A40"/>
    <w:rsid w:val="00306D89"/>
    <w:rsid w:val="00312516"/>
    <w:rsid w:val="00316F54"/>
    <w:rsid w:val="00337A66"/>
    <w:rsid w:val="00341FD1"/>
    <w:rsid w:val="00344BE7"/>
    <w:rsid w:val="00347697"/>
    <w:rsid w:val="00351C8F"/>
    <w:rsid w:val="003526EA"/>
    <w:rsid w:val="00375259"/>
    <w:rsid w:val="003766B0"/>
    <w:rsid w:val="00386E92"/>
    <w:rsid w:val="003A1F9C"/>
    <w:rsid w:val="003B2A53"/>
    <w:rsid w:val="003B7A7F"/>
    <w:rsid w:val="003C144E"/>
    <w:rsid w:val="003E095A"/>
    <w:rsid w:val="004148AB"/>
    <w:rsid w:val="00432336"/>
    <w:rsid w:val="00446408"/>
    <w:rsid w:val="0044753B"/>
    <w:rsid w:val="0045012D"/>
    <w:rsid w:val="00474F7F"/>
    <w:rsid w:val="00475A25"/>
    <w:rsid w:val="0049126C"/>
    <w:rsid w:val="004A1726"/>
    <w:rsid w:val="004A1FE5"/>
    <w:rsid w:val="004D2803"/>
    <w:rsid w:val="004D3783"/>
    <w:rsid w:val="004D43A3"/>
    <w:rsid w:val="004E430D"/>
    <w:rsid w:val="004E4EAA"/>
    <w:rsid w:val="004E4F09"/>
    <w:rsid w:val="004F6005"/>
    <w:rsid w:val="00503988"/>
    <w:rsid w:val="00511D14"/>
    <w:rsid w:val="0051221F"/>
    <w:rsid w:val="005142F2"/>
    <w:rsid w:val="005266F4"/>
    <w:rsid w:val="00551D16"/>
    <w:rsid w:val="005745C5"/>
    <w:rsid w:val="00582F37"/>
    <w:rsid w:val="00583199"/>
    <w:rsid w:val="005A387E"/>
    <w:rsid w:val="005A3BA3"/>
    <w:rsid w:val="005B2D8B"/>
    <w:rsid w:val="005B3FD1"/>
    <w:rsid w:val="005B4423"/>
    <w:rsid w:val="005D25ED"/>
    <w:rsid w:val="005D3B82"/>
    <w:rsid w:val="005F368D"/>
    <w:rsid w:val="005F4BE5"/>
    <w:rsid w:val="0061310A"/>
    <w:rsid w:val="00623DF2"/>
    <w:rsid w:val="006257FB"/>
    <w:rsid w:val="006333EF"/>
    <w:rsid w:val="006468E9"/>
    <w:rsid w:val="006511CB"/>
    <w:rsid w:val="006527CF"/>
    <w:rsid w:val="00660137"/>
    <w:rsid w:val="006733FD"/>
    <w:rsid w:val="0068588E"/>
    <w:rsid w:val="006A0313"/>
    <w:rsid w:val="006B7128"/>
    <w:rsid w:val="006B7D7D"/>
    <w:rsid w:val="006C54C5"/>
    <w:rsid w:val="006C6297"/>
    <w:rsid w:val="006F4E02"/>
    <w:rsid w:val="00700803"/>
    <w:rsid w:val="00703F01"/>
    <w:rsid w:val="00707745"/>
    <w:rsid w:val="0071376A"/>
    <w:rsid w:val="0071546E"/>
    <w:rsid w:val="00720414"/>
    <w:rsid w:val="007213F3"/>
    <w:rsid w:val="00735D93"/>
    <w:rsid w:val="00737D2A"/>
    <w:rsid w:val="00741240"/>
    <w:rsid w:val="00742837"/>
    <w:rsid w:val="00751FB0"/>
    <w:rsid w:val="00753BCE"/>
    <w:rsid w:val="00756538"/>
    <w:rsid w:val="00774E20"/>
    <w:rsid w:val="00787C27"/>
    <w:rsid w:val="007A0F08"/>
    <w:rsid w:val="007A4E74"/>
    <w:rsid w:val="007B0C53"/>
    <w:rsid w:val="007B2FEA"/>
    <w:rsid w:val="007B3F94"/>
    <w:rsid w:val="007B7D06"/>
    <w:rsid w:val="007C08F5"/>
    <w:rsid w:val="007C09E1"/>
    <w:rsid w:val="007D3362"/>
    <w:rsid w:val="007D449A"/>
    <w:rsid w:val="007F2578"/>
    <w:rsid w:val="008006E8"/>
    <w:rsid w:val="0080634B"/>
    <w:rsid w:val="0082092E"/>
    <w:rsid w:val="00823619"/>
    <w:rsid w:val="00823C6A"/>
    <w:rsid w:val="00833CF3"/>
    <w:rsid w:val="00835778"/>
    <w:rsid w:val="00843190"/>
    <w:rsid w:val="00847231"/>
    <w:rsid w:val="00853F56"/>
    <w:rsid w:val="00857A89"/>
    <w:rsid w:val="00861332"/>
    <w:rsid w:val="00862C7C"/>
    <w:rsid w:val="008659D7"/>
    <w:rsid w:val="008869D0"/>
    <w:rsid w:val="008968A6"/>
    <w:rsid w:val="008D1C7A"/>
    <w:rsid w:val="008D44DD"/>
    <w:rsid w:val="008F6F58"/>
    <w:rsid w:val="009021C9"/>
    <w:rsid w:val="009130AD"/>
    <w:rsid w:val="00917AEE"/>
    <w:rsid w:val="009400CA"/>
    <w:rsid w:val="0094387F"/>
    <w:rsid w:val="00953F9B"/>
    <w:rsid w:val="00955038"/>
    <w:rsid w:val="00960E26"/>
    <w:rsid w:val="0096146C"/>
    <w:rsid w:val="009779A8"/>
    <w:rsid w:val="00984517"/>
    <w:rsid w:val="00987298"/>
    <w:rsid w:val="009876DA"/>
    <w:rsid w:val="009969AF"/>
    <w:rsid w:val="009C3820"/>
    <w:rsid w:val="009C7EDA"/>
    <w:rsid w:val="009D0A42"/>
    <w:rsid w:val="009D2D8C"/>
    <w:rsid w:val="00A008B8"/>
    <w:rsid w:val="00A00ADF"/>
    <w:rsid w:val="00A05A63"/>
    <w:rsid w:val="00A174B7"/>
    <w:rsid w:val="00A33246"/>
    <w:rsid w:val="00A37873"/>
    <w:rsid w:val="00A41105"/>
    <w:rsid w:val="00A44228"/>
    <w:rsid w:val="00A51823"/>
    <w:rsid w:val="00A53893"/>
    <w:rsid w:val="00A6129E"/>
    <w:rsid w:val="00A622B4"/>
    <w:rsid w:val="00A678F1"/>
    <w:rsid w:val="00A73743"/>
    <w:rsid w:val="00A74916"/>
    <w:rsid w:val="00A77209"/>
    <w:rsid w:val="00A77B50"/>
    <w:rsid w:val="00A83050"/>
    <w:rsid w:val="00AA28D5"/>
    <w:rsid w:val="00AB56AF"/>
    <w:rsid w:val="00AD4477"/>
    <w:rsid w:val="00AE0444"/>
    <w:rsid w:val="00AE1D2F"/>
    <w:rsid w:val="00AE408C"/>
    <w:rsid w:val="00AF178A"/>
    <w:rsid w:val="00AF60FF"/>
    <w:rsid w:val="00B018D1"/>
    <w:rsid w:val="00B11BFC"/>
    <w:rsid w:val="00B25254"/>
    <w:rsid w:val="00B33D87"/>
    <w:rsid w:val="00B36A8C"/>
    <w:rsid w:val="00B40A89"/>
    <w:rsid w:val="00B45A23"/>
    <w:rsid w:val="00B472DB"/>
    <w:rsid w:val="00B47617"/>
    <w:rsid w:val="00B60529"/>
    <w:rsid w:val="00B72F22"/>
    <w:rsid w:val="00B748F8"/>
    <w:rsid w:val="00B81CDF"/>
    <w:rsid w:val="00BB0F26"/>
    <w:rsid w:val="00BB1BA5"/>
    <w:rsid w:val="00BB4B62"/>
    <w:rsid w:val="00BC58D3"/>
    <w:rsid w:val="00BD473C"/>
    <w:rsid w:val="00BD7898"/>
    <w:rsid w:val="00BF2A31"/>
    <w:rsid w:val="00BF3F5A"/>
    <w:rsid w:val="00C1598D"/>
    <w:rsid w:val="00C35102"/>
    <w:rsid w:val="00C5090E"/>
    <w:rsid w:val="00C509EA"/>
    <w:rsid w:val="00C543FB"/>
    <w:rsid w:val="00C628D6"/>
    <w:rsid w:val="00C63CA4"/>
    <w:rsid w:val="00C6777F"/>
    <w:rsid w:val="00C7300E"/>
    <w:rsid w:val="00C7534B"/>
    <w:rsid w:val="00C8014E"/>
    <w:rsid w:val="00C805B3"/>
    <w:rsid w:val="00C83BE0"/>
    <w:rsid w:val="00C91DF4"/>
    <w:rsid w:val="00CA4C49"/>
    <w:rsid w:val="00CB4F2D"/>
    <w:rsid w:val="00CE1AC0"/>
    <w:rsid w:val="00CE4BD8"/>
    <w:rsid w:val="00D0569A"/>
    <w:rsid w:val="00D42604"/>
    <w:rsid w:val="00D6426E"/>
    <w:rsid w:val="00D67D61"/>
    <w:rsid w:val="00D71900"/>
    <w:rsid w:val="00D82372"/>
    <w:rsid w:val="00D910AE"/>
    <w:rsid w:val="00D953D9"/>
    <w:rsid w:val="00DB7721"/>
    <w:rsid w:val="00DD383F"/>
    <w:rsid w:val="00DE1B76"/>
    <w:rsid w:val="00DF5A0F"/>
    <w:rsid w:val="00E11868"/>
    <w:rsid w:val="00E11E8E"/>
    <w:rsid w:val="00E31CA0"/>
    <w:rsid w:val="00E350CF"/>
    <w:rsid w:val="00E564D0"/>
    <w:rsid w:val="00E73858"/>
    <w:rsid w:val="00E73AFC"/>
    <w:rsid w:val="00E865DA"/>
    <w:rsid w:val="00E95AF6"/>
    <w:rsid w:val="00EA3265"/>
    <w:rsid w:val="00ED6CE5"/>
    <w:rsid w:val="00EF5699"/>
    <w:rsid w:val="00EF6E3F"/>
    <w:rsid w:val="00F0074F"/>
    <w:rsid w:val="00F404C2"/>
    <w:rsid w:val="00F4120F"/>
    <w:rsid w:val="00F44CEE"/>
    <w:rsid w:val="00F602E0"/>
    <w:rsid w:val="00F60427"/>
    <w:rsid w:val="00F710C9"/>
    <w:rsid w:val="00F74BC6"/>
    <w:rsid w:val="00F76252"/>
    <w:rsid w:val="00F76607"/>
    <w:rsid w:val="00F867EC"/>
    <w:rsid w:val="00FB4F90"/>
    <w:rsid w:val="00FC7E6F"/>
    <w:rsid w:val="00FF22D7"/>
    <w:rsid w:val="00FF6A99"/>
    <w:rsid w:val="00FF7E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B8562B"/>
  <w15:docId w15:val="{3B450F42-ABFB-48EF-831C-3ACB1F96EA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144E"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D3B82"/>
    <w:pPr>
      <w:keepNext/>
      <w:keepLines/>
      <w:spacing w:before="40" w:after="0" w:line="240" w:lineRule="auto"/>
      <w:ind w:left="720" w:hanging="720"/>
      <w:outlineLvl w:val="3"/>
    </w:pPr>
    <w:rPr>
      <w:rFonts w:ascii="Times New Roman" w:eastAsia="PMingLiU" w:hAnsi="Times New Roman" w:cs="Times New Roman"/>
      <w:i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867EC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733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6733FD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733FD"/>
    <w:rPr>
      <w:color w:val="800080"/>
      <w:u w:val="single"/>
    </w:rPr>
  </w:style>
  <w:style w:type="character" w:styleId="Strong">
    <w:name w:val="Strong"/>
    <w:basedOn w:val="DefaultParagraphFont"/>
    <w:uiPriority w:val="22"/>
    <w:qFormat/>
    <w:rsid w:val="00BC58D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58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8D3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0065F7"/>
    <w:pPr>
      <w:tabs>
        <w:tab w:val="center" w:pos="5440"/>
        <w:tab w:val="right" w:pos="10880"/>
      </w:tabs>
      <w:spacing w:after="0" w:line="240" w:lineRule="auto"/>
    </w:pPr>
    <w:rPr>
      <w:rFonts w:ascii="Times New Roman" w:hAnsi="Times New Roman" w:cs="Times New Roman"/>
      <w:sz w:val="32"/>
      <w:szCs w:val="32"/>
    </w:rPr>
  </w:style>
  <w:style w:type="character" w:customStyle="1" w:styleId="MTDisplayEquationChar">
    <w:name w:val="MTDisplayEquation Char"/>
    <w:basedOn w:val="DefaultParagraphFont"/>
    <w:link w:val="MTDisplayEquation"/>
    <w:rsid w:val="000065F7"/>
    <w:rPr>
      <w:rFonts w:ascii="Times New Roman" w:hAnsi="Times New Roman" w:cs="Times New Roman"/>
      <w:sz w:val="32"/>
      <w:szCs w:val="32"/>
    </w:rPr>
  </w:style>
  <w:style w:type="table" w:styleId="TableGrid">
    <w:name w:val="Table Grid"/>
    <w:basedOn w:val="TableNormal"/>
    <w:uiPriority w:val="59"/>
    <w:rsid w:val="004D37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6257FB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table" w:customStyle="1" w:styleId="TableGrid1">
    <w:name w:val="Table Grid1"/>
    <w:basedOn w:val="TableNormal"/>
    <w:uiPriority w:val="39"/>
    <w:rsid w:val="00B25254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5D3B82"/>
    <w:rPr>
      <w:rFonts w:ascii="Times New Roman" w:eastAsia="PMingLiU" w:hAnsi="Times New Roman" w:cs="Times New Roman"/>
      <w:iCs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5D3B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75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67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05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80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01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5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e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405E4B-30C9-4AB2-89E8-F8AD7E0007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9</Pages>
  <Words>1528</Words>
  <Characters>871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DELL</cp:lastModifiedBy>
  <cp:revision>5</cp:revision>
  <dcterms:created xsi:type="dcterms:W3CDTF">2024-03-10T16:49:00Z</dcterms:created>
  <dcterms:modified xsi:type="dcterms:W3CDTF">2024-03-15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